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301" r:id="rId4"/>
    <p:sldId id="308" r:id="rId5"/>
    <p:sldId id="309" r:id="rId6"/>
    <p:sldId id="310" r:id="rId7"/>
    <p:sldId id="312" r:id="rId8"/>
    <p:sldId id="315" r:id="rId9"/>
    <p:sldId id="316" r:id="rId10"/>
    <p:sldId id="317" r:id="rId11"/>
    <p:sldId id="319" r:id="rId12"/>
    <p:sldId id="320" r:id="rId13"/>
    <p:sldId id="348" r:id="rId14"/>
    <p:sldId id="322" r:id="rId15"/>
    <p:sldId id="326" r:id="rId16"/>
    <p:sldId id="327" r:id="rId17"/>
    <p:sldId id="338" r:id="rId18"/>
    <p:sldId id="343" r:id="rId19"/>
    <p:sldId id="349" r:id="rId20"/>
    <p:sldId id="350" r:id="rId21"/>
    <p:sldId id="351" r:id="rId22"/>
    <p:sldId id="352" r:id="rId23"/>
    <p:sldId id="353" r:id="rId24"/>
    <p:sldId id="354" r:id="rId25"/>
    <p:sldId id="355" r:id="rId26"/>
    <p:sldId id="356" r:id="rId27"/>
    <p:sldId id="357" r:id="rId28"/>
    <p:sldId id="358" r:id="rId29"/>
    <p:sldId id="359" r:id="rId30"/>
    <p:sldId id="360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60093"/>
    <a:srgbClr val="0000FF"/>
    <a:srgbClr val="008000"/>
    <a:srgbClr val="135F82"/>
    <a:srgbClr val="270F6B"/>
    <a:srgbClr val="3333FF"/>
    <a:srgbClr val="FFA700"/>
    <a:srgbClr val="242452"/>
    <a:srgbClr val="C0504D"/>
    <a:srgbClr val="FFF48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912" autoAdjust="0"/>
    <p:restoredTop sz="94139" autoAdjust="0"/>
  </p:normalViewPr>
  <p:slideViewPr>
    <p:cSldViewPr>
      <p:cViewPr varScale="1">
        <p:scale>
          <a:sx n="32" d="100"/>
          <a:sy n="32" d="100"/>
        </p:scale>
        <p:origin x="128" y="52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2856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5" Type="http://schemas.openxmlformats.org/officeDocument/2006/relationships/image" Target="../media/image19.wmf"/><Relationship Id="rId4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13" Type="http://schemas.openxmlformats.org/officeDocument/2006/relationships/image" Target="../media/image44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wmf"/><Relationship Id="rId15" Type="http://schemas.openxmlformats.org/officeDocument/2006/relationships/image" Target="../media/image4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Relationship Id="rId14" Type="http://schemas.openxmlformats.org/officeDocument/2006/relationships/image" Target="../media/image4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022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05000" y="1981200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8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5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914400" y="14592"/>
            <a:ext cx="23469600" cy="1436688"/>
            <a:chOff x="0" y="58"/>
            <a:chExt cx="13349" cy="905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21" y="126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7BF18791-9608-4E47-B037-C94737CED959}"/>
              </a:ext>
            </a:extLst>
          </p:cNvPr>
          <p:cNvPicPr>
            <a:picLocks noChangeAspect="1"/>
          </p:cNvPicPr>
          <p:nvPr userDrawn="1"/>
        </p:nvPicPr>
        <p:blipFill>
          <a:blip r:embed="rId19"/>
          <a:stretch>
            <a:fillRect/>
          </a:stretch>
        </p:blipFill>
        <p:spPr>
          <a:xfrm>
            <a:off x="6692450" y="277356"/>
            <a:ext cx="995363" cy="97155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68" name="TextBox 67"/>
          <p:cNvSpPr txBox="1"/>
          <p:nvPr userDrawn="1"/>
        </p:nvSpPr>
        <p:spPr>
          <a:xfrm>
            <a:off x="2891211" y="447238"/>
            <a:ext cx="1767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782552" y="390088"/>
            <a:ext cx="140455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PT</a:t>
            </a:r>
            <a:endParaRPr lang="en-US" sz="3600" b="1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8185347" y="339380"/>
            <a:ext cx="15871662" cy="976561"/>
          </a:xfrm>
          <a:prstGeom prst="rect">
            <a:avLst/>
          </a:prstGeom>
          <a:noFill/>
          <a:ln w="9525">
            <a:solidFill>
              <a:schemeClr val="accent6">
                <a:lumMod val="60000"/>
                <a:lumOff val="40000"/>
              </a:schemeClr>
            </a:solidFill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baseline="0" dirty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 ÁN ĐIỆN </a:t>
            </a:r>
            <a:r>
              <a:rPr lang="en-US" sz="4800" b="1" kern="0" baseline="0" dirty="0" smtClean="0">
                <a:solidFill>
                  <a:schemeClr val="accent4">
                    <a:lumMod val="40000"/>
                    <a:lumOff val="6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endParaRPr lang="vi-VN" sz="4800" b="1" kern="0" dirty="0">
              <a:solidFill>
                <a:schemeClr val="accent4">
                  <a:lumMod val="40000"/>
                  <a:lumOff val="60000"/>
                </a:schemeClr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2689" y="197058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82" r:id="rId13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8/13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ordwall.net/vi/resource/34425234" TargetMode="External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png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image" Target="../media/image76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5.xml"/><Relationship Id="rId3" Type="http://schemas.openxmlformats.org/officeDocument/2006/relationships/image" Target="../media/image77.jpeg"/><Relationship Id="rId7" Type="http://schemas.openxmlformats.org/officeDocument/2006/relationships/slide" Target="slide23.xml"/><Relationship Id="rId12" Type="http://schemas.openxmlformats.org/officeDocument/2006/relationships/slide" Target="slide2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27.xml"/><Relationship Id="rId11" Type="http://schemas.openxmlformats.org/officeDocument/2006/relationships/slide" Target="slide29.xml"/><Relationship Id="rId5" Type="http://schemas.openxmlformats.org/officeDocument/2006/relationships/image" Target="../media/image79.jpeg"/><Relationship Id="rId10" Type="http://schemas.openxmlformats.org/officeDocument/2006/relationships/slide" Target="slide24.xml"/><Relationship Id="rId4" Type="http://schemas.openxmlformats.org/officeDocument/2006/relationships/image" Target="../media/image78.jpeg"/><Relationship Id="rId9" Type="http://schemas.openxmlformats.org/officeDocument/2006/relationships/slide" Target="slide2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4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82.wmf"/><Relationship Id="rId4" Type="http://schemas.openxmlformats.org/officeDocument/2006/relationships/slide" Target="slide22.xml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8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47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88.wmf"/><Relationship Id="rId4" Type="http://schemas.openxmlformats.org/officeDocument/2006/relationships/slide" Target="slide22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9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52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9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93.wmf"/><Relationship Id="rId4" Type="http://schemas.openxmlformats.org/officeDocument/2006/relationships/slide" Target="slide22.xml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9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6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98.wmf"/><Relationship Id="rId4" Type="http://schemas.openxmlformats.org/officeDocument/2006/relationships/slide" Target="slide22.xml"/><Relationship Id="rId9" Type="http://schemas.openxmlformats.org/officeDocument/2006/relationships/oleObject" Target="../embeddings/oleObject55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61.bin"/><Relationship Id="rId3" Type="http://schemas.openxmlformats.org/officeDocument/2006/relationships/audio" Target="../media/audio2.wav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02.wmf"/><Relationship Id="rId4" Type="http://schemas.openxmlformats.org/officeDocument/2006/relationships/slide" Target="slide22.xml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10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107.wmf"/><Relationship Id="rId4" Type="http://schemas.openxmlformats.org/officeDocument/2006/relationships/slide" Target="slide22.xml"/><Relationship Id="rId9" Type="http://schemas.openxmlformats.org/officeDocument/2006/relationships/oleObject" Target="../embeddings/oleObject6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2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Relationship Id="rId4" Type="http://schemas.openxmlformats.org/officeDocument/2006/relationships/slide" Target="slide2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8.jpeg"/><Relationship Id="rId4" Type="http://schemas.openxmlformats.org/officeDocument/2006/relationships/slide" Target="slide2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109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13" Type="http://schemas.openxmlformats.org/officeDocument/2006/relationships/image" Target="../media/image13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2.emf"/><Relationship Id="rId5" Type="http://schemas.openxmlformats.org/officeDocument/2006/relationships/image" Target="../media/image10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8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5.emf"/><Relationship Id="rId15" Type="http://schemas.openxmlformats.org/officeDocument/2006/relationships/image" Target="../media/image19.wmf"/><Relationship Id="rId10" Type="http://schemas.openxmlformats.org/officeDocument/2006/relationships/image" Target="../media/image20.png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47.emf"/><Relationship Id="rId21" Type="http://schemas.openxmlformats.org/officeDocument/2006/relationships/image" Target="../media/image40.e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38.emf"/><Relationship Id="rId25" Type="http://schemas.openxmlformats.org/officeDocument/2006/relationships/image" Target="../media/image42.emf"/><Relationship Id="rId33" Type="http://schemas.openxmlformats.org/officeDocument/2006/relationships/image" Target="../media/image46.e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29" Type="http://schemas.openxmlformats.org/officeDocument/2006/relationships/image" Target="../media/image44.e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5.emf"/><Relationship Id="rId24" Type="http://schemas.openxmlformats.org/officeDocument/2006/relationships/oleObject" Target="../embeddings/oleObject24.bin"/><Relationship Id="rId32" Type="http://schemas.openxmlformats.org/officeDocument/2006/relationships/oleObject" Target="../embeddings/oleObject28.bin"/><Relationship Id="rId5" Type="http://schemas.openxmlformats.org/officeDocument/2006/relationships/image" Target="../media/image32.wmf"/><Relationship Id="rId15" Type="http://schemas.openxmlformats.org/officeDocument/2006/relationships/image" Target="../media/image37.emf"/><Relationship Id="rId23" Type="http://schemas.openxmlformats.org/officeDocument/2006/relationships/image" Target="../media/image41.emf"/><Relationship Id="rId28" Type="http://schemas.openxmlformats.org/officeDocument/2006/relationships/oleObject" Target="../embeddings/oleObject26.bin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39.emf"/><Relationship Id="rId31" Type="http://schemas.openxmlformats.org/officeDocument/2006/relationships/image" Target="../media/image45.e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4.e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43.emf"/><Relationship Id="rId30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49.emf"/><Relationship Id="rId9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9657736" y="2138354"/>
            <a:ext cx="13944600" cy="11207982"/>
          </a:xfrm>
          <a:prstGeom prst="roundRect">
            <a:avLst>
              <a:gd name="adj" fmla="val 4110"/>
            </a:avLst>
          </a:prstGeom>
          <a:ln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lIns="36000" tIns="18000" rIns="36000" bIns="18000" rtlCol="0" anchor="ctr"/>
          <a:lstStyle/>
          <a:p>
            <a:pPr algn="ctr"/>
            <a:endParaRPr lang="en-US" sz="46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Round Same Side Corner Rectangle 15"/>
          <p:cNvSpPr/>
          <p:nvPr/>
        </p:nvSpPr>
        <p:spPr>
          <a:xfrm flipV="1">
            <a:off x="9982200" y="2586689"/>
            <a:ext cx="13526830" cy="1318750"/>
          </a:xfrm>
          <a:prstGeom prst="round2Same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9406767" y="2586689"/>
            <a:ext cx="145067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FF00"/>
                </a:solidFill>
                <a:latin typeface="+mj-lt"/>
              </a:rPr>
              <a:t>    </a:t>
            </a:r>
            <a:r>
              <a:rPr lang="vi-VN" sz="4400" b="1" smtClean="0">
                <a:solidFill>
                  <a:srgbClr val="FFFF00"/>
                </a:solidFill>
                <a:latin typeface="+mj-lt"/>
              </a:rPr>
              <a:t>CHƯƠNG I</a:t>
            </a:r>
            <a:r>
              <a:rPr lang="en-US" sz="4400" b="1" smtClean="0">
                <a:solidFill>
                  <a:srgbClr val="FFFF00"/>
                </a:solidFill>
                <a:latin typeface="+mj-lt"/>
              </a:rPr>
              <a:t>V</a:t>
            </a:r>
            <a:r>
              <a:rPr lang="vi-VN" sz="4400" b="1" smtClean="0">
                <a:solidFill>
                  <a:srgbClr val="FFFF00"/>
                </a:solidFill>
                <a:latin typeface="+mj-lt"/>
              </a:rPr>
              <a:t>. </a:t>
            </a:r>
            <a:r>
              <a:rPr lang="en-US" sz="4400" b="1" smtClean="0">
                <a:solidFill>
                  <a:srgbClr val="FFFF00"/>
                </a:solidFill>
                <a:latin typeface="+mj-lt"/>
              </a:rPr>
              <a:t>HỆ THỨC LƯỢNG TRONG TAM GIÁC. VEC TƠ</a:t>
            </a:r>
            <a:endParaRPr lang="vi-VN" sz="4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 descr="Diagram&#10;&#10;Description automatically generated">
            <a:extLst>
              <a:ext uri="{FF2B5EF4-FFF2-40B4-BE49-F238E27FC236}">
                <a16:creationId xmlns:a16="http://schemas.microsoft.com/office/drawing/2014/main" id="{9DD62A2F-0278-4FC2-A499-CACC34D7524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970" y="1923568"/>
            <a:ext cx="8531796" cy="11576010"/>
          </a:xfrm>
          <a:prstGeom prst="rect">
            <a:avLst/>
          </a:prstGeom>
        </p:spPr>
      </p:pic>
      <p:sp>
        <p:nvSpPr>
          <p:cNvPr id="17" name="Rectangle 6">
            <a:extLst>
              <a:ext uri="{FF2B5EF4-FFF2-40B4-BE49-F238E27FC236}">
                <a16:creationId xmlns:a16="http://schemas.microsoft.com/office/drawing/2014/main" id="{FA1434C5-B6EA-4E8A-9827-5D7F3A0203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46722" y="4774691"/>
            <a:ext cx="12862308" cy="787450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accent2">
                <a:lumMod val="20000"/>
                <a:lumOff val="80000"/>
              </a:schemeClr>
            </a:solidFill>
            <a:miter lim="800000"/>
          </a:ln>
          <a:effectLst/>
        </p:spPr>
        <p:txBody>
          <a:bodyPr/>
          <a:lstStyle/>
          <a:p>
            <a:pPr algn="just">
              <a:lnSpc>
                <a:spcPct val="150000"/>
              </a:lnSpc>
              <a:spcBef>
                <a:spcPct val="20000"/>
              </a:spcBef>
              <a:defRPr/>
            </a:pPr>
            <a:endParaRPr lang="en-US" sz="6000" b="1" dirty="0">
              <a:solidFill>
                <a:srgbClr val="D60093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564014" y="4953001"/>
            <a:ext cx="10991185" cy="723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4"/>
          <p:cNvGrpSpPr/>
          <p:nvPr/>
        </p:nvGrpSpPr>
        <p:grpSpPr>
          <a:xfrm>
            <a:off x="658212" y="1991276"/>
            <a:ext cx="22486206" cy="3908644"/>
            <a:chOff x="1268078" y="3405486"/>
            <a:chExt cx="22486206" cy="1548396"/>
          </a:xfrm>
        </p:grpSpPr>
        <p:sp>
          <p:nvSpPr>
            <p:cNvPr id="3" name="Rounded Rectangle 2"/>
            <p:cNvSpPr/>
            <p:nvPr/>
          </p:nvSpPr>
          <p:spPr>
            <a:xfrm>
              <a:off x="1532360" y="3579402"/>
              <a:ext cx="22221924" cy="137448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8" name="Rectangle 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4" name="Group 10"/>
          <p:cNvGrpSpPr/>
          <p:nvPr/>
        </p:nvGrpSpPr>
        <p:grpSpPr>
          <a:xfrm>
            <a:off x="857211" y="5345175"/>
            <a:ext cx="22323065" cy="7837426"/>
            <a:chOff x="1270511" y="5867400"/>
            <a:chExt cx="21819676" cy="3760895"/>
          </a:xfrm>
        </p:grpSpPr>
        <p:sp>
          <p:nvSpPr>
            <p:cNvPr id="35" name="Rounded Rectangle 34"/>
            <p:cNvSpPr/>
            <p:nvPr/>
          </p:nvSpPr>
          <p:spPr>
            <a:xfrm>
              <a:off x="1272210" y="6139011"/>
              <a:ext cx="21817977" cy="34892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6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37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2296330" y="6305967"/>
                <a:ext cx="2053767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ả lờ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9" name="Round Diagonal Corner Rectangle 3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61" name="Picture 6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2681" y="2247707"/>
            <a:ext cx="12589919" cy="911941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932752" y="2385014"/>
            <a:ext cx="2676525" cy="774634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3431" y="3220279"/>
            <a:ext cx="6546177" cy="2429110"/>
          </a:xfrm>
          <a:prstGeom prst="rect">
            <a:avLst/>
          </a:prstGeom>
        </p:spPr>
      </p:pic>
      <p:pic>
        <p:nvPicPr>
          <p:cNvPr id="64" name="Picture 6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86108" y="6109012"/>
            <a:ext cx="9525000" cy="2460689"/>
          </a:xfrm>
          <a:prstGeom prst="rect">
            <a:avLst/>
          </a:prstGeom>
        </p:spPr>
      </p:pic>
      <p:pic>
        <p:nvPicPr>
          <p:cNvPr id="65" name="Picture 6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81400" y="8849872"/>
            <a:ext cx="17145000" cy="4104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091113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228600" y="2327061"/>
            <a:ext cx="22486206" cy="9255340"/>
            <a:chOff x="1268078" y="3405486"/>
            <a:chExt cx="22486206" cy="8443496"/>
          </a:xfrm>
        </p:grpSpPr>
        <p:sp>
          <p:nvSpPr>
            <p:cNvPr id="31" name="Rounded Rectangle 30"/>
            <p:cNvSpPr/>
            <p:nvPr/>
          </p:nvSpPr>
          <p:spPr>
            <a:xfrm>
              <a:off x="1532360" y="3579401"/>
              <a:ext cx="22221924" cy="826958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54796" y="2519024"/>
            <a:ext cx="8727804" cy="2129175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2674" y="5334000"/>
            <a:ext cx="14026526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854403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54"/>
          <p:cNvGrpSpPr/>
          <p:nvPr/>
        </p:nvGrpSpPr>
        <p:grpSpPr>
          <a:xfrm>
            <a:off x="846534" y="1814635"/>
            <a:ext cx="22595914" cy="5930509"/>
            <a:chOff x="1268078" y="3405486"/>
            <a:chExt cx="22595914" cy="4463292"/>
          </a:xfrm>
        </p:grpSpPr>
        <p:sp>
          <p:nvSpPr>
            <p:cNvPr id="31" name="Rounded Rectangle 30"/>
            <p:cNvSpPr/>
            <p:nvPr/>
          </p:nvSpPr>
          <p:spPr>
            <a:xfrm>
              <a:off x="1532359" y="3579401"/>
              <a:ext cx="22331633" cy="42893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3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36" name="Rectangle 3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969574" y="13716000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grpSp>
        <p:nvGrpSpPr>
          <p:cNvPr id="65" name="Group 10"/>
          <p:cNvGrpSpPr/>
          <p:nvPr/>
        </p:nvGrpSpPr>
        <p:grpSpPr>
          <a:xfrm>
            <a:off x="1176005" y="7894914"/>
            <a:ext cx="22347506" cy="5318643"/>
            <a:chOff x="1270511" y="5784015"/>
            <a:chExt cx="22347506" cy="5884181"/>
          </a:xfrm>
        </p:grpSpPr>
        <p:sp>
          <p:nvSpPr>
            <p:cNvPr id="66" name="Rounded Rectangle 65"/>
            <p:cNvSpPr/>
            <p:nvPr/>
          </p:nvSpPr>
          <p:spPr>
            <a:xfrm>
              <a:off x="1272210" y="6139010"/>
              <a:ext cx="22345807" cy="552918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60"/>
            <p:cNvGrpSpPr/>
            <p:nvPr/>
          </p:nvGrpSpPr>
          <p:grpSpPr>
            <a:xfrm>
              <a:off x="1270511" y="5784015"/>
              <a:ext cx="5100080" cy="928847"/>
              <a:chOff x="1224541" y="6222582"/>
              <a:chExt cx="5100080" cy="928847"/>
            </a:xfrm>
          </p:grpSpPr>
          <p:sp>
            <p:nvSpPr>
              <p:cNvPr id="68" name="Freeform 20"/>
              <p:cNvSpPr>
                <a:spLocks/>
              </p:cNvSpPr>
              <p:nvPr/>
            </p:nvSpPr>
            <p:spPr bwMode="auto">
              <a:xfrm rot="16200000" flipV="1">
                <a:off x="3684221" y="4434831"/>
                <a:ext cx="752433" cy="452836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288217" y="6222582"/>
                <a:ext cx="3711272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2,3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0" name="Round Diagonal Corner Rectangle 69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1778026" y="2101418"/>
            <a:ext cx="243314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solidFill>
                  <a:schemeClr val="bg1"/>
                </a:solidFill>
              </a:rPr>
              <a:t>BÀI TẬP 1</a:t>
            </a:r>
            <a:endParaRPr lang="en-US" b="1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0" y="2440017"/>
            <a:ext cx="35814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NHÓM 1: ý a</a:t>
            </a:r>
          </a:p>
          <a:p>
            <a:r>
              <a:rPr lang="en-US" smtClean="0"/>
              <a:t>NHÓM 2: ý b</a:t>
            </a:r>
          </a:p>
          <a:p>
            <a:r>
              <a:rPr lang="en-US" smtClean="0"/>
              <a:t>NHÓM 3: ý c</a:t>
            </a:r>
          </a:p>
          <a:p>
            <a:r>
              <a:rPr lang="en-US" smtClean="0"/>
              <a:t>NHÓM 4: Ý d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25902" y="8935487"/>
            <a:ext cx="8484898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ọc sinh toàn lớp thảo luận cặp đôi</a:t>
            </a:r>
          </a:p>
          <a:p>
            <a:r>
              <a:rPr lang="en-US" smtClean="0"/>
              <a:t> và trình bày ra giấy lời giải</a:t>
            </a:r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10800" y="2129198"/>
            <a:ext cx="9601200" cy="533840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25200" y="8215791"/>
            <a:ext cx="9382125" cy="4641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66012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42577" y="1939604"/>
            <a:ext cx="22488845" cy="5204018"/>
            <a:chOff x="1076414" y="4377894"/>
            <a:chExt cx="22061399" cy="5204018"/>
          </a:xfrm>
        </p:grpSpPr>
        <p:grpSp>
          <p:nvGrpSpPr>
            <p:cNvPr id="3" name="Group 5"/>
            <p:cNvGrpSpPr/>
            <p:nvPr/>
          </p:nvGrpSpPr>
          <p:grpSpPr>
            <a:xfrm>
              <a:off x="1269087" y="4454915"/>
              <a:ext cx="21868726" cy="5126997"/>
              <a:chOff x="533510" y="998829"/>
              <a:chExt cx="8611674" cy="2018521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533510" y="998829"/>
                <a:ext cx="8611674" cy="2018521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4679951" y="13179473"/>
            <a:ext cx="26130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/>
          </a:p>
        </p:txBody>
      </p:sp>
      <p:sp>
        <p:nvSpPr>
          <p:cNvPr id="25" name="Rectangle 24"/>
          <p:cNvSpPr/>
          <p:nvPr/>
        </p:nvSpPr>
        <p:spPr>
          <a:xfrm>
            <a:off x="909683" y="3955402"/>
            <a:ext cx="10280828" cy="8100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6000"/>
              </a:lnSpc>
              <a:spcAft>
                <a:spcPts val="800"/>
              </a:spcAft>
            </a:pPr>
            <a:r>
              <a:rPr lang="en-US" sz="4400" u="sng">
                <a:solidFill>
                  <a:srgbClr val="0563C1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2"/>
              </a:rPr>
              <a:t>https://wordwall.net/vi/resource/34425234</a:t>
            </a:r>
            <a:endParaRPr lang="en-US" sz="400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31341" y="3046423"/>
            <a:ext cx="21454257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ỌC SINH TRUY CẬP ĐƯỜNG LINK VÀ LÀM BÀI TRẮC NGHIỆM DƯỚI DẠNG TRÒ CHƠI</a:t>
            </a: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980840" y="1883414"/>
            <a:ext cx="547641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BÀI TẬP TRẮC NGHIỆM</a:t>
            </a:r>
            <a:endParaRPr lang="en-US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30711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04800" y="2438399"/>
            <a:ext cx="22631400" cy="11582400"/>
            <a:chOff x="1404922" y="3480127"/>
            <a:chExt cx="21868726" cy="10508154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404922" y="3486539"/>
              <a:ext cx="21868726" cy="10501742"/>
              <a:chOff x="1404922" y="3486539"/>
              <a:chExt cx="21868726" cy="10501742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404922" y="3692469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9990169" y="3528000"/>
                <a:ext cx="8451353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54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III. MỘT SỐ ỨNG DỤNG</a:t>
                </a:r>
                <a:endParaRPr lang="vi-VN" sz="5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1908566" y="8082818"/>
            <a:ext cx="19583400" cy="4524315"/>
            <a:chOff x="1908566" y="8082818"/>
            <a:chExt cx="19583400" cy="4524315"/>
          </a:xfrm>
        </p:grpSpPr>
        <p:sp>
          <p:nvSpPr>
            <p:cNvPr id="9" name="TextBox 8"/>
            <p:cNvSpPr txBox="1"/>
            <p:nvPr/>
          </p:nvSpPr>
          <p:spPr>
            <a:xfrm>
              <a:off x="1908566" y="8082818"/>
              <a:ext cx="19583400" cy="45243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ứng minh định lí Côsin</a:t>
              </a:r>
            </a:p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Chứng minh định lí Pitago thuận bằng cách sử dụng tích vô hướng</a:t>
              </a: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vuông tại A, chứng minh rằng </a:t>
              </a:r>
            </a:p>
            <a:p>
              <a:r>
                <a:rPr lang="en-US" sz="4800" b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</a:t>
              </a:r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hứng minh định lí Pitago đảo bằng cách sử dụng tích vô hướng</a:t>
              </a: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tam giác ABC thỏa mãn                                  . Chứng minh tam giác ABC vuông.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7540814"/>
                </p:ext>
              </p:extLst>
            </p:nvPr>
          </p:nvGraphicFramePr>
          <p:xfrm>
            <a:off x="9838027" y="10942842"/>
            <a:ext cx="3724478" cy="782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3" imgW="1170347" imgH="200056" progId="Equation.DSMT4">
                    <p:embed/>
                  </p:oleObj>
                </mc:Choice>
                <mc:Fallback>
                  <p:oleObj name="Equation" r:id="rId3" imgW="1170347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838027" y="10942842"/>
                          <a:ext cx="3724478" cy="78235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4573715"/>
                </p:ext>
              </p:extLst>
            </p:nvPr>
          </p:nvGraphicFramePr>
          <p:xfrm>
            <a:off x="14325600" y="9635363"/>
            <a:ext cx="4150665" cy="709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5" imgW="1170347" imgH="200056" progId="Equation.DSMT4">
                    <p:embed/>
                  </p:oleObj>
                </mc:Choice>
                <mc:Fallback>
                  <p:oleObj name="Equation" r:id="rId5" imgW="1170347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4325600" y="9635363"/>
                          <a:ext cx="4150665" cy="7096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15400" y="4088888"/>
            <a:ext cx="12090519" cy="3344423"/>
          </a:xfrm>
          <a:prstGeom prst="rect">
            <a:avLst/>
          </a:prstGeom>
        </p:spPr>
      </p:pic>
      <p:grpSp>
        <p:nvGrpSpPr>
          <p:cNvPr id="30" name="Group 29"/>
          <p:cNvGrpSpPr/>
          <p:nvPr/>
        </p:nvGrpSpPr>
        <p:grpSpPr>
          <a:xfrm>
            <a:off x="1447800" y="3886200"/>
            <a:ext cx="6324600" cy="2362200"/>
            <a:chOff x="534987" y="1647866"/>
            <a:chExt cx="3113447" cy="1176337"/>
          </a:xfrm>
        </p:grpSpPr>
        <p:sp>
          <p:nvSpPr>
            <p:cNvPr id="31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32" name="Pentagon 31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33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35" name="Freeform 34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6" name="Freeform 35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7" name="Freeform 36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8" name="Rectangle 37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39" name="Rectangle 38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41" name="Rectangle 40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34" name="Chevron 33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482562" y="4038820"/>
            <a:ext cx="428983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solidFill>
                  <a:schemeClr val="bg1">
                    <a:lumMod val="95000"/>
                  </a:schemeClr>
                </a:solidFill>
              </a:rPr>
              <a:t>1.Tính độ dài </a:t>
            </a:r>
          </a:p>
          <a:p>
            <a:r>
              <a:rPr lang="en-US" sz="5400" b="1" smtClean="0">
                <a:solidFill>
                  <a:schemeClr val="bg1">
                    <a:lumMod val="95000"/>
                  </a:schemeClr>
                </a:solidFill>
              </a:rPr>
              <a:t>  đoạn thẳng</a:t>
            </a:r>
            <a:endParaRPr lang="en-US" sz="5400" b="1">
              <a:solidFill>
                <a:schemeClr val="bg1">
                  <a:lumMod val="9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520211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14789" y="2438400"/>
            <a:ext cx="21868726" cy="10511757"/>
            <a:chOff x="1339699" y="3480127"/>
            <a:chExt cx="21868726" cy="10511757"/>
          </a:xfrm>
        </p:grpSpPr>
        <p:sp>
          <p:nvSpPr>
            <p:cNvPr id="3" name="Right Triangle 2"/>
            <p:cNvSpPr/>
            <p:nvPr/>
          </p:nvSpPr>
          <p:spPr>
            <a:xfrm>
              <a:off x="14514810" y="3480127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Right Triangle 3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339699" y="3486539"/>
              <a:ext cx="21868726" cy="10505345"/>
              <a:chOff x="1339699" y="3486539"/>
              <a:chExt cx="21868726" cy="10505345"/>
            </a:xfrm>
          </p:grpSpPr>
          <p:sp>
            <p:nvSpPr>
              <p:cNvPr id="6" name="Rounded Rectangle 5"/>
              <p:cNvSpPr/>
              <p:nvPr/>
            </p:nvSpPr>
            <p:spPr>
              <a:xfrm>
                <a:off x="1339699" y="3696072"/>
                <a:ext cx="21868726" cy="10295812"/>
              </a:xfrm>
              <a:prstGeom prst="roundRect">
                <a:avLst>
                  <a:gd name="adj" fmla="val 4110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Same Side Corner Rectangle 6"/>
              <p:cNvSpPr/>
              <p:nvPr/>
            </p:nvSpPr>
            <p:spPr>
              <a:xfrm flipV="1">
                <a:off x="9152197" y="3486539"/>
                <a:ext cx="9518389" cy="1099993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5" name="Group 14"/>
          <p:cNvGrpSpPr/>
          <p:nvPr/>
        </p:nvGrpSpPr>
        <p:grpSpPr>
          <a:xfrm>
            <a:off x="625356" y="3472448"/>
            <a:ext cx="8290044" cy="3690352"/>
            <a:chOff x="534987" y="1647866"/>
            <a:chExt cx="3113447" cy="1176337"/>
          </a:xfrm>
        </p:grpSpPr>
        <p:sp>
          <p:nvSpPr>
            <p:cNvPr id="16" name="Isosceles Triangle 44"/>
            <p:cNvSpPr/>
            <p:nvPr/>
          </p:nvSpPr>
          <p:spPr bwMode="auto">
            <a:xfrm rot="5400000" flipV="1">
              <a:off x="534195" y="2602747"/>
              <a:ext cx="227012" cy="215900"/>
            </a:xfrm>
            <a:custGeom>
              <a:avLst/>
              <a:gdLst>
                <a:gd name="connsiteX0" fmla="*/ 0 w 293725"/>
                <a:gd name="connsiteY0" fmla="*/ 164224 h 164224"/>
                <a:gd name="connsiteX1" fmla="*/ 146863 w 293725"/>
                <a:gd name="connsiteY1" fmla="*/ 0 h 164224"/>
                <a:gd name="connsiteX2" fmla="*/ 293725 w 293725"/>
                <a:gd name="connsiteY2" fmla="*/ 164224 h 164224"/>
                <a:gd name="connsiteX3" fmla="*/ 0 w 293725"/>
                <a:gd name="connsiteY3" fmla="*/ 164224 h 164224"/>
                <a:gd name="connsiteX0" fmla="*/ 2363 w 296088"/>
                <a:gd name="connsiteY0" fmla="*/ 164221 h 164221"/>
                <a:gd name="connsiteX1" fmla="*/ 0 w 296088"/>
                <a:gd name="connsiteY1" fmla="*/ 0 h 164221"/>
                <a:gd name="connsiteX2" fmla="*/ 296088 w 296088"/>
                <a:gd name="connsiteY2" fmla="*/ 164221 h 164221"/>
                <a:gd name="connsiteX3" fmla="*/ 2363 w 296088"/>
                <a:gd name="connsiteY3" fmla="*/ 164221 h 16422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088" h="164221">
                  <a:moveTo>
                    <a:pt x="2363" y="164221"/>
                  </a:moveTo>
                  <a:cubicBezTo>
                    <a:pt x="1575" y="109481"/>
                    <a:pt x="788" y="54740"/>
                    <a:pt x="0" y="0"/>
                  </a:cubicBezTo>
                  <a:lnTo>
                    <a:pt x="296088" y="164221"/>
                  </a:lnTo>
                  <a:lnTo>
                    <a:pt x="2363" y="164221"/>
                  </a:lnTo>
                  <a:close/>
                </a:path>
              </a:pathLst>
            </a:cu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sp>
          <p:nvSpPr>
            <p:cNvPr id="17" name="Pentagon 16"/>
            <p:cNvSpPr/>
            <p:nvPr/>
          </p:nvSpPr>
          <p:spPr bwMode="auto">
            <a:xfrm>
              <a:off x="534987" y="1647866"/>
              <a:ext cx="3113447" cy="955675"/>
            </a:xfrm>
            <a:prstGeom prst="homePlate">
              <a:avLst>
                <a:gd name="adj" fmla="val 12444"/>
              </a:avLst>
            </a:prstGeom>
            <a:solidFill>
              <a:srgbClr val="13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2176952"/>
              <a:endParaRPr lang="en-US" sz="3200" b="1">
                <a:solidFill>
                  <a:prstClr val="white"/>
                </a:solidFill>
              </a:endParaRPr>
            </a:p>
          </p:txBody>
        </p:sp>
        <p:grpSp>
          <p:nvGrpSpPr>
            <p:cNvPr id="18" name="Group 11"/>
            <p:cNvGrpSpPr/>
            <p:nvPr/>
          </p:nvGrpSpPr>
          <p:grpSpPr bwMode="auto">
            <a:xfrm>
              <a:off x="683775" y="1836907"/>
              <a:ext cx="582199" cy="537956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21" name="Freeform 2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2" name="Freeform 2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3" name="Freeform 2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5" name="Rectangle 2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6" name="Rectangle 2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  <p:sp>
            <p:nvSpPr>
              <p:cNvPr id="27" name="Rectangle 2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2176952">
                  <a:defRPr/>
                </a:pPr>
                <a:endParaRPr lang="en-US" sz="3200" b="1"/>
              </a:p>
            </p:txBody>
          </p:sp>
        </p:grpSp>
        <p:sp>
          <p:nvSpPr>
            <p:cNvPr id="19" name="Chevron 18"/>
            <p:cNvSpPr/>
            <p:nvPr/>
          </p:nvSpPr>
          <p:spPr bwMode="auto">
            <a:xfrm>
              <a:off x="1330000" y="1771634"/>
              <a:ext cx="142625" cy="707897"/>
            </a:xfrm>
            <a:prstGeom prst="chevron">
              <a:avLst>
                <a:gd name="adj" fmla="val 68110"/>
              </a:avLst>
            </a:prstGeom>
            <a:solidFill>
              <a:schemeClr val="bg1"/>
            </a:solidFill>
            <a:ln>
              <a:noFill/>
            </a:ln>
            <a:effectLst>
              <a:innerShdw blurRad="63500" dist="50800" dir="54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2176952">
                <a:defRPr/>
              </a:pPr>
              <a:endParaRPr lang="en-US" sz="3200" b="1">
                <a:solidFill>
                  <a:schemeClr val="tx1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025357" y="3678456"/>
            <a:ext cx="617947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smtClean="0">
                <a:solidFill>
                  <a:schemeClr val="bg1"/>
                </a:solidFill>
              </a:rPr>
              <a:t>2. Chứng minh hai đường thẳng vuông góc</a:t>
            </a:r>
            <a:endParaRPr lang="en-US" sz="5400" b="1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189458" y="2491166"/>
            <a:ext cx="8746095" cy="10177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. MỘT SỐ ỨNG DỤNG</a:t>
            </a:r>
            <a:endParaRPr lang="vi-VN" sz="54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6004" y="6866740"/>
            <a:ext cx="15731595" cy="147413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9228526"/>
            <a:ext cx="13820775" cy="12476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132230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/>
          <p:cNvGrpSpPr/>
          <p:nvPr/>
        </p:nvGrpSpPr>
        <p:grpSpPr>
          <a:xfrm>
            <a:off x="762000" y="2057400"/>
            <a:ext cx="22282225" cy="10610682"/>
            <a:chOff x="1268078" y="3405486"/>
            <a:chExt cx="22282225" cy="1835135"/>
          </a:xfrm>
        </p:grpSpPr>
        <p:sp>
          <p:nvSpPr>
            <p:cNvPr id="41" name="Rounded Rectangle 40"/>
            <p:cNvSpPr/>
            <p:nvPr/>
          </p:nvSpPr>
          <p:spPr>
            <a:xfrm>
              <a:off x="1287956" y="3579401"/>
              <a:ext cx="22262347" cy="16612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9" cy="940513"/>
              <a:chOff x="1311958" y="3405486"/>
              <a:chExt cx="3343539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2250671" y="3527166"/>
                <a:ext cx="2404826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6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8434" y="3246083"/>
            <a:ext cx="7762875" cy="1057653"/>
          </a:xfrm>
          <a:prstGeom prst="rect">
            <a:avLst/>
          </a:prstGeom>
        </p:spPr>
      </p:pic>
      <p:grpSp>
        <p:nvGrpSpPr>
          <p:cNvPr id="2" name="Group 1"/>
          <p:cNvGrpSpPr/>
          <p:nvPr/>
        </p:nvGrpSpPr>
        <p:grpSpPr>
          <a:xfrm>
            <a:off x="4404737" y="4780722"/>
            <a:ext cx="10986384" cy="1977887"/>
            <a:chOff x="4404737" y="4780722"/>
            <a:chExt cx="10986384" cy="1977887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04737" y="4780722"/>
              <a:ext cx="9985017" cy="1909908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4419571" y="5919414"/>
              <a:ext cx="971550" cy="839195"/>
            </a:xfrm>
            <a:prstGeom prst="rect">
              <a:avLst/>
            </a:prstGeom>
          </p:spPr>
        </p:pic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36956" y="7987582"/>
            <a:ext cx="10732322" cy="2832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268685" y="4307344"/>
            <a:ext cx="6286515" cy="5827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119336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5" name="Group 54"/>
          <p:cNvGrpSpPr/>
          <p:nvPr/>
        </p:nvGrpSpPr>
        <p:grpSpPr>
          <a:xfrm>
            <a:off x="-228600" y="1447800"/>
            <a:ext cx="22526629" cy="11963399"/>
            <a:chOff x="1268078" y="3405486"/>
            <a:chExt cx="22526629" cy="8123444"/>
          </a:xfrm>
        </p:grpSpPr>
        <p:sp>
          <p:nvSpPr>
            <p:cNvPr id="56" name="Rounded Rectangle 55"/>
            <p:cNvSpPr/>
            <p:nvPr/>
          </p:nvSpPr>
          <p:spPr>
            <a:xfrm>
              <a:off x="1532360" y="3579402"/>
              <a:ext cx="22262347" cy="7949528"/>
            </a:xfrm>
            <a:prstGeom prst="roundRect">
              <a:avLst>
                <a:gd name="adj" fmla="val 5347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7" name="Group 67"/>
            <p:cNvGrpSpPr/>
            <p:nvPr/>
          </p:nvGrpSpPr>
          <p:grpSpPr>
            <a:xfrm>
              <a:off x="1268078" y="3405486"/>
              <a:ext cx="4003976" cy="940513"/>
              <a:chOff x="1311958" y="3405486"/>
              <a:chExt cx="4003976" cy="940513"/>
            </a:xfrm>
          </p:grpSpPr>
          <p:sp>
            <p:nvSpPr>
              <p:cNvPr id="58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250671" y="3527166"/>
                <a:ext cx="3065263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1" name="Rectangle 6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77637" y="1924101"/>
            <a:ext cx="17346438" cy="267592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532" y="4637896"/>
            <a:ext cx="13382625" cy="190774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4702" y="6430177"/>
            <a:ext cx="7724775" cy="28226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78956" y="7732282"/>
            <a:ext cx="7543800" cy="142171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0972800" y="9410118"/>
            <a:ext cx="8982075" cy="1444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76400" y="11038470"/>
            <a:ext cx="12163425" cy="28338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67982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75" descr="4929776a_hoa20huong20duong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0"/>
            <a:ext cx="14935200" cy="1219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32-Point Star 7"/>
          <p:cNvSpPr/>
          <p:nvPr/>
        </p:nvSpPr>
        <p:spPr bwMode="auto">
          <a:xfrm>
            <a:off x="8534400" y="9296400"/>
            <a:ext cx="1981200" cy="15240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9" name="Oval 8"/>
          <p:cNvSpPr/>
          <p:nvPr/>
        </p:nvSpPr>
        <p:spPr bwMode="auto">
          <a:xfrm>
            <a:off x="8712200" y="9499601"/>
            <a:ext cx="1524000" cy="106045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11166476" y="6419850"/>
            <a:ext cx="1066800" cy="10160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14" name="32-Point Star 13"/>
          <p:cNvSpPr/>
          <p:nvPr/>
        </p:nvSpPr>
        <p:spPr bwMode="auto">
          <a:xfrm>
            <a:off x="12496800" y="4876800"/>
            <a:ext cx="1371600" cy="1066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7" name="Oval 16"/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2" name="32-Point Star 11"/>
          <p:cNvSpPr/>
          <p:nvPr/>
        </p:nvSpPr>
        <p:spPr bwMode="auto">
          <a:xfrm>
            <a:off x="6045200" y="76708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8" name="Oval 17"/>
          <p:cNvSpPr/>
          <p:nvPr/>
        </p:nvSpPr>
        <p:spPr bwMode="auto">
          <a:xfrm>
            <a:off x="6350000" y="8026400"/>
            <a:ext cx="914400" cy="1168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1" name="32-Point Star 10"/>
          <p:cNvSpPr/>
          <p:nvPr/>
        </p:nvSpPr>
        <p:spPr bwMode="auto">
          <a:xfrm>
            <a:off x="9448800" y="5029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9" name="Oval 18"/>
          <p:cNvSpPr/>
          <p:nvPr/>
        </p:nvSpPr>
        <p:spPr bwMode="auto">
          <a:xfrm>
            <a:off x="9702800" y="52578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10" name="32-Point Star 9"/>
          <p:cNvSpPr>
            <a:spLocks noChangeArrowheads="1"/>
          </p:cNvSpPr>
          <p:nvPr/>
        </p:nvSpPr>
        <p:spPr bwMode="auto">
          <a:xfrm rot="482294">
            <a:off x="16814800" y="7308850"/>
            <a:ext cx="1295400" cy="1676400"/>
          </a:xfrm>
          <a:prstGeom prst="star32">
            <a:avLst>
              <a:gd name="adj" fmla="val 37500"/>
            </a:avLst>
          </a:prstGeom>
          <a:solidFill>
            <a:srgbClr val="FFFF00"/>
          </a:solidFill>
          <a:ln w="25400" algn="ctr">
            <a:solidFill>
              <a:srgbClr val="FFC000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0" name="Oval 19"/>
          <p:cNvSpPr>
            <a:spLocks noChangeArrowheads="1"/>
          </p:cNvSpPr>
          <p:nvPr/>
        </p:nvSpPr>
        <p:spPr bwMode="auto">
          <a:xfrm rot="301618">
            <a:off x="16916400" y="7467600"/>
            <a:ext cx="1066800" cy="1371600"/>
          </a:xfrm>
          <a:prstGeom prst="ellipse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4" name="32-Point Star 23"/>
          <p:cNvSpPr/>
          <p:nvPr/>
        </p:nvSpPr>
        <p:spPr bwMode="auto">
          <a:xfrm>
            <a:off x="13258800" y="8788400"/>
            <a:ext cx="1524000" cy="1828800"/>
          </a:xfrm>
          <a:prstGeom prst="star32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 rot="21410323">
            <a:off x="13512800" y="8909051"/>
            <a:ext cx="1079500" cy="1377950"/>
          </a:xfrm>
          <a:prstGeom prst="ellipse">
            <a:avLst/>
          </a:prstGeom>
          <a:solidFill>
            <a:schemeClr val="hlink"/>
          </a:solidFill>
          <a:ln w="25400" algn="ctr">
            <a:solidFill>
              <a:srgbClr val="FFC000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27" name="Rounded Rectangle 26"/>
          <p:cNvSpPr>
            <a:spLocks noChangeArrowheads="1"/>
          </p:cNvSpPr>
          <p:nvPr/>
        </p:nvSpPr>
        <p:spPr bwMode="auto">
          <a:xfrm>
            <a:off x="5029200" y="12338050"/>
            <a:ext cx="28956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00"/>
              </a:gs>
              <a:gs pos="50000">
                <a:srgbClr val="007600"/>
              </a:gs>
              <a:gs pos="100000">
                <a:srgbClr val="00FF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ưởng</a:t>
            </a:r>
            <a:endParaRPr lang="vi-VN" altLang="en-US" sz="36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ounded Rectangle 27"/>
          <p:cNvSpPr>
            <a:spLocks noChangeArrowheads="1"/>
          </p:cNvSpPr>
          <p:nvPr/>
        </p:nvSpPr>
        <p:spPr bwMode="auto">
          <a:xfrm>
            <a:off x="8140700" y="12433300"/>
            <a:ext cx="25908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00516F"/>
              </a:gs>
              <a:gs pos="50000">
                <a:srgbClr val="00B0F0"/>
              </a:gs>
              <a:gs pos="100000">
                <a:srgbClr val="00516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FF66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FF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ounded Rectangle 28"/>
          <p:cNvSpPr>
            <a:spLocks noChangeArrowheads="1"/>
          </p:cNvSpPr>
          <p:nvPr/>
        </p:nvSpPr>
        <p:spPr bwMode="auto">
          <a:xfrm>
            <a:off x="17373600" y="12401550"/>
            <a:ext cx="2438400" cy="1219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folHlink"/>
              </a:gs>
              <a:gs pos="50000">
                <a:schemeClr val="folHlink">
                  <a:gamma/>
                  <a:shade val="46275"/>
                  <a:invGamma/>
                </a:schemeClr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8600">
                <a:solidFill>
                  <a:schemeClr val="bg1"/>
                </a:solidFill>
                <a:latin typeface="Constantia" pitchFamily="18" charset="0"/>
                <a:cs typeface="Times New Roman" pitchFamily="18" charset="0"/>
              </a:rPr>
              <a:t>Thưởng</a:t>
            </a:r>
            <a:endParaRPr lang="vi-VN" sz="86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>
            <a:spLocks noChangeArrowheads="1"/>
          </p:cNvSpPr>
          <p:nvPr/>
        </p:nvSpPr>
        <p:spPr bwMode="auto">
          <a:xfrm>
            <a:off x="14478000" y="12401550"/>
            <a:ext cx="2133600" cy="12192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2F762F"/>
              </a:gs>
              <a:gs pos="50000">
                <a:srgbClr val="66FF66"/>
              </a:gs>
              <a:gs pos="100000">
                <a:srgbClr val="2F762F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FF00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Phạt</a:t>
            </a:r>
            <a:endParaRPr lang="vi-VN" altLang="en-US" sz="3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ounded Rectangle 31" descr="Green marble"/>
          <p:cNvSpPr>
            <a:spLocks noChangeArrowheads="1"/>
          </p:cNvSpPr>
          <p:nvPr/>
        </p:nvSpPr>
        <p:spPr bwMode="auto">
          <a:xfrm>
            <a:off x="30480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4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3" name="Rounded Rectangle 32" descr="Purple mesh"/>
          <p:cNvSpPr>
            <a:spLocks noChangeArrowheads="1"/>
          </p:cNvSpPr>
          <p:nvPr/>
        </p:nvSpPr>
        <p:spPr bwMode="auto">
          <a:xfrm>
            <a:off x="19964400" y="0"/>
            <a:ext cx="1524000" cy="12344400"/>
          </a:xfrm>
          <a:prstGeom prst="roundRect">
            <a:avLst>
              <a:gd name="adj" fmla="val 16667"/>
            </a:avLst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6" name="5-Point Star 35"/>
          <p:cNvSpPr>
            <a:spLocks noChangeArrowheads="1"/>
          </p:cNvSpPr>
          <p:nvPr/>
        </p:nvSpPr>
        <p:spPr bwMode="auto">
          <a:xfrm>
            <a:off x="3048000" y="6096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33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7" name="5-Point Star 36"/>
          <p:cNvSpPr>
            <a:spLocks noChangeArrowheads="1"/>
          </p:cNvSpPr>
          <p:nvPr/>
        </p:nvSpPr>
        <p:spPr bwMode="auto">
          <a:xfrm>
            <a:off x="3111500" y="21844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8" name="5-Point Star 37"/>
          <p:cNvSpPr>
            <a:spLocks noChangeArrowheads="1"/>
          </p:cNvSpPr>
          <p:nvPr/>
        </p:nvSpPr>
        <p:spPr bwMode="auto">
          <a:xfrm>
            <a:off x="3079750" y="3854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39" name="5-Point Star 38"/>
          <p:cNvSpPr>
            <a:spLocks noChangeArrowheads="1"/>
          </p:cNvSpPr>
          <p:nvPr/>
        </p:nvSpPr>
        <p:spPr bwMode="auto">
          <a:xfrm>
            <a:off x="3079750" y="55435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CC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0" name="5-Point Star 39"/>
          <p:cNvSpPr>
            <a:spLocks noChangeArrowheads="1"/>
          </p:cNvSpPr>
          <p:nvPr/>
        </p:nvSpPr>
        <p:spPr bwMode="auto">
          <a:xfrm>
            <a:off x="3111500" y="7185026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1" name="5-Point Star 40"/>
          <p:cNvSpPr>
            <a:spLocks noChangeArrowheads="1"/>
          </p:cNvSpPr>
          <p:nvPr/>
        </p:nvSpPr>
        <p:spPr bwMode="auto">
          <a:xfrm>
            <a:off x="3136900" y="880745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2" name="5-Point Star 41"/>
          <p:cNvSpPr>
            <a:spLocks noChangeArrowheads="1"/>
          </p:cNvSpPr>
          <p:nvPr/>
        </p:nvSpPr>
        <p:spPr bwMode="auto">
          <a:xfrm>
            <a:off x="3200400" y="10363200"/>
            <a:ext cx="13716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FFC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44" name="5-Point Star 43"/>
          <p:cNvSpPr>
            <a:spLocks noChangeArrowheads="1"/>
          </p:cNvSpPr>
          <p:nvPr/>
        </p:nvSpPr>
        <p:spPr bwMode="auto">
          <a:xfrm>
            <a:off x="20116800" y="609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55" name="Oval 54">
            <a:hlinkClick r:id="rId6" action="ppaction://hlinksldjump"/>
          </p:cNvPr>
          <p:cNvSpPr/>
          <p:nvPr/>
        </p:nvSpPr>
        <p:spPr bwMode="auto">
          <a:xfrm>
            <a:off x="9728200" y="52324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800" b="1" dirty="0">
                <a:solidFill>
                  <a:srgbClr val="1A07A9"/>
                </a:solidFill>
              </a:rPr>
              <a:t>7</a:t>
            </a:r>
            <a:endParaRPr lang="vi-VN" sz="4800" b="1" dirty="0">
              <a:solidFill>
                <a:srgbClr val="1A07A9"/>
              </a:solidFill>
            </a:endParaRPr>
          </a:p>
        </p:txBody>
      </p:sp>
      <p:sp>
        <p:nvSpPr>
          <p:cNvPr id="56" name="Oval 55">
            <a:hlinkClick r:id="rId7" action="ppaction://hlinksldjump"/>
          </p:cNvPr>
          <p:cNvSpPr/>
          <p:nvPr/>
        </p:nvSpPr>
        <p:spPr bwMode="auto">
          <a:xfrm>
            <a:off x="12649201" y="50292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7200" b="1" dirty="0">
                <a:solidFill>
                  <a:srgbClr val="1A07A9"/>
                </a:solidFill>
              </a:rPr>
              <a:t>1</a:t>
            </a:r>
            <a:endParaRPr lang="vi-VN" sz="7200" b="1" dirty="0">
              <a:solidFill>
                <a:srgbClr val="1A07A9"/>
              </a:solidFill>
            </a:endParaRPr>
          </a:p>
        </p:txBody>
      </p:sp>
      <p:sp>
        <p:nvSpPr>
          <p:cNvPr id="57" name="Oval 56">
            <a:hlinkClick r:id="rId8" action="ppaction://hlinksldjump"/>
          </p:cNvPr>
          <p:cNvSpPr>
            <a:spLocks noChangeArrowheads="1"/>
          </p:cNvSpPr>
          <p:nvPr/>
        </p:nvSpPr>
        <p:spPr bwMode="auto">
          <a:xfrm rot="20327402">
            <a:off x="16744951" y="7470776"/>
            <a:ext cx="1317626" cy="1282700"/>
          </a:xfrm>
          <a:prstGeom prst="ellipse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2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8" name="Oval 57">
            <a:hlinkClick r:id="rId9" action="ppaction://hlinksldjump"/>
          </p:cNvPr>
          <p:cNvSpPr/>
          <p:nvPr/>
        </p:nvSpPr>
        <p:spPr bwMode="auto">
          <a:xfrm>
            <a:off x="13411200" y="8991600"/>
            <a:ext cx="1219200" cy="1425576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 dirty="0">
                <a:solidFill>
                  <a:srgbClr val="1A07A9"/>
                </a:solidFill>
              </a:rPr>
              <a:t>5</a:t>
            </a:r>
            <a:endParaRPr lang="vi-VN" sz="6400" b="1" dirty="0">
              <a:solidFill>
                <a:srgbClr val="1A07A9"/>
              </a:solidFill>
            </a:endParaRPr>
          </a:p>
        </p:txBody>
      </p:sp>
      <p:sp>
        <p:nvSpPr>
          <p:cNvPr id="59" name="Oval 58">
            <a:hlinkClick r:id="rId10" action="ppaction://hlinksldjump"/>
          </p:cNvPr>
          <p:cNvSpPr/>
          <p:nvPr/>
        </p:nvSpPr>
        <p:spPr bwMode="auto">
          <a:xfrm>
            <a:off x="10972800" y="6400800"/>
            <a:ext cx="1219200" cy="1016000"/>
          </a:xfrm>
          <a:prstGeom prst="ellipse">
            <a:avLst/>
          </a:prstGeom>
          <a:solidFill>
            <a:srgbClr val="FF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6400" b="1">
                <a:solidFill>
                  <a:srgbClr val="1A07A9"/>
                </a:solidFill>
                <a:latin typeface="Times New Roman" pitchFamily="18" charset="0"/>
                <a:cs typeface="Times New Roman" pitchFamily="18" charset="0"/>
              </a:rPr>
              <a:t>6</a:t>
            </a:r>
            <a:endParaRPr lang="vi-VN" sz="6400" b="1">
              <a:solidFill>
                <a:srgbClr val="1A07A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0" name="Oval 59">
            <a:hlinkClick r:id="" action="ppaction://noaction"/>
          </p:cNvPr>
          <p:cNvSpPr/>
          <p:nvPr/>
        </p:nvSpPr>
        <p:spPr bwMode="auto">
          <a:xfrm>
            <a:off x="8763000" y="9448800"/>
            <a:ext cx="1524000" cy="12192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3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61" name="Oval 60">
            <a:hlinkClick r:id="" action="ppaction://noaction"/>
          </p:cNvPr>
          <p:cNvSpPr/>
          <p:nvPr/>
        </p:nvSpPr>
        <p:spPr bwMode="auto">
          <a:xfrm>
            <a:off x="6273800" y="7912100"/>
            <a:ext cx="1066800" cy="13081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4</a:t>
            </a:r>
            <a:endParaRPr lang="vi-VN" sz="5600" b="1" dirty="0">
              <a:solidFill>
                <a:srgbClr val="1A07A9"/>
              </a:solidFill>
            </a:endParaRPr>
          </a:p>
        </p:txBody>
      </p:sp>
      <p:sp>
        <p:nvSpPr>
          <p:cNvPr id="52" name="Flowchart: Connector 51">
            <a:hlinkClick r:id="" action="ppaction://noaction"/>
          </p:cNvPr>
          <p:cNvSpPr>
            <a:spLocks noChangeArrowheads="1"/>
          </p:cNvSpPr>
          <p:nvPr/>
        </p:nvSpPr>
        <p:spPr bwMode="auto">
          <a:xfrm>
            <a:off x="11430000" y="12522200"/>
            <a:ext cx="2286000" cy="1066800"/>
          </a:xfrm>
          <a:prstGeom prst="flowChartConnector">
            <a:avLst/>
          </a:prstGeom>
          <a:gradFill rotWithShape="1">
            <a:gsLst>
              <a:gs pos="0">
                <a:srgbClr val="FF33CC"/>
              </a:gs>
              <a:gs pos="100000">
                <a:srgbClr val="FF33CC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25400" algn="ctr">
            <a:solidFill>
              <a:srgbClr val="085091"/>
            </a:solidFill>
            <a:round/>
            <a:headEnd/>
            <a:tailEnd/>
          </a:ln>
        </p:spPr>
        <p:txBody>
          <a:bodyPr anchor="ctr"/>
          <a:lstStyle/>
          <a:p>
            <a:pPr algn="ctr" eaLnBrk="1" hangingPunct="1">
              <a:defRPr/>
            </a:pPr>
            <a:r>
              <a:rPr lang="en-US" sz="2400" b="1" dirty="0">
                <a:solidFill>
                  <a:schemeClr val="lt1"/>
                </a:solidFill>
              </a:rPr>
              <a:t>KẾT THÚC</a:t>
            </a:r>
            <a:endParaRPr lang="vi-VN" sz="2400" b="1" dirty="0">
              <a:solidFill>
                <a:schemeClr val="lt1"/>
              </a:solidFill>
            </a:endParaRPr>
          </a:p>
        </p:txBody>
      </p:sp>
      <p:sp>
        <p:nvSpPr>
          <p:cNvPr id="70" name="5-Point Star 69"/>
          <p:cNvSpPr>
            <a:spLocks noChangeArrowheads="1"/>
          </p:cNvSpPr>
          <p:nvPr/>
        </p:nvSpPr>
        <p:spPr bwMode="auto">
          <a:xfrm>
            <a:off x="20116800" y="1981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00CC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1" name="5-Point Star 70"/>
          <p:cNvSpPr>
            <a:spLocks noChangeArrowheads="1"/>
          </p:cNvSpPr>
          <p:nvPr/>
        </p:nvSpPr>
        <p:spPr bwMode="auto">
          <a:xfrm>
            <a:off x="20116800" y="35052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FF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2" name="5-Point Star 71"/>
          <p:cNvSpPr>
            <a:spLocks noChangeArrowheads="1"/>
          </p:cNvSpPr>
          <p:nvPr/>
        </p:nvSpPr>
        <p:spPr bwMode="auto">
          <a:xfrm>
            <a:off x="20116800" y="51816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6600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3" name="5-Point Star 72"/>
          <p:cNvSpPr>
            <a:spLocks noChangeArrowheads="1"/>
          </p:cNvSpPr>
          <p:nvPr/>
        </p:nvSpPr>
        <p:spPr bwMode="auto">
          <a:xfrm>
            <a:off x="20116800" y="6858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66FF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" name="5-Point Star 73"/>
          <p:cNvSpPr>
            <a:spLocks noChangeArrowheads="1"/>
          </p:cNvSpPr>
          <p:nvPr/>
        </p:nvSpPr>
        <p:spPr bwMode="auto">
          <a:xfrm>
            <a:off x="20116800" y="83820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CC00FF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" name="5-Point Star 74"/>
          <p:cNvSpPr>
            <a:spLocks noChangeArrowheads="1"/>
          </p:cNvSpPr>
          <p:nvPr/>
        </p:nvSpPr>
        <p:spPr bwMode="auto">
          <a:xfrm>
            <a:off x="20116800" y="10058400"/>
            <a:ext cx="1219200" cy="1371600"/>
          </a:xfrm>
          <a:custGeom>
            <a:avLst/>
            <a:gdLst>
              <a:gd name="T0" fmla="*/ 304800 w 609600"/>
              <a:gd name="T1" fmla="*/ 0 h 685800"/>
              <a:gd name="T2" fmla="*/ 1 w 609600"/>
              <a:gd name="T3" fmla="*/ 261952 h 685800"/>
              <a:gd name="T4" fmla="*/ 116423 w 609600"/>
              <a:gd name="T5" fmla="*/ 685798 h 685800"/>
              <a:gd name="T6" fmla="*/ 493177 w 609600"/>
              <a:gd name="T7" fmla="*/ 685798 h 685800"/>
              <a:gd name="T8" fmla="*/ 609599 w 609600"/>
              <a:gd name="T9" fmla="*/ 261952 h 685800"/>
              <a:gd name="T10" fmla="*/ 17694720 60000 65536"/>
              <a:gd name="T11" fmla="*/ 11796480 60000 65536"/>
              <a:gd name="T12" fmla="*/ 5898240 60000 65536"/>
              <a:gd name="T13" fmla="*/ 5898240 60000 65536"/>
              <a:gd name="T14" fmla="*/ 0 60000 65536"/>
              <a:gd name="T15" fmla="*/ 188379 w 609600"/>
              <a:gd name="T16" fmla="*/ 261953 h 685800"/>
              <a:gd name="T17" fmla="*/ 421221 w 609600"/>
              <a:gd name="T18" fmla="*/ 523901 h 6858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9600" h="685800">
                <a:moveTo>
                  <a:pt x="1" y="261952"/>
                </a:moveTo>
                <a:lnTo>
                  <a:pt x="232848" y="261953"/>
                </a:lnTo>
                <a:lnTo>
                  <a:pt x="304800" y="0"/>
                </a:lnTo>
                <a:lnTo>
                  <a:pt x="376752" y="261953"/>
                </a:lnTo>
                <a:lnTo>
                  <a:pt x="609599" y="261952"/>
                </a:lnTo>
                <a:lnTo>
                  <a:pt x="421221" y="423846"/>
                </a:lnTo>
                <a:lnTo>
                  <a:pt x="493177" y="685798"/>
                </a:lnTo>
                <a:lnTo>
                  <a:pt x="304800" y="523901"/>
                </a:lnTo>
                <a:lnTo>
                  <a:pt x="116423" y="685798"/>
                </a:lnTo>
                <a:lnTo>
                  <a:pt x="188379" y="423846"/>
                </a:lnTo>
                <a:close/>
              </a:path>
            </a:pathLst>
          </a:custGeom>
          <a:gradFill rotWithShape="1">
            <a:gsLst>
              <a:gs pos="0">
                <a:srgbClr val="000099"/>
              </a:gs>
              <a:gs pos="100000">
                <a:srgbClr val="FFFFFF"/>
              </a:gs>
            </a:gsLst>
            <a:path path="rect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CC33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9" name="32-Point Star 78"/>
          <p:cNvSpPr/>
          <p:nvPr/>
        </p:nvSpPr>
        <p:spPr bwMode="auto">
          <a:xfrm>
            <a:off x="13563600" y="2743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" name="32-Point Star 79"/>
          <p:cNvSpPr/>
          <p:nvPr/>
        </p:nvSpPr>
        <p:spPr bwMode="auto">
          <a:xfrm>
            <a:off x="16002000" y="4267200"/>
            <a:ext cx="1371600" cy="1371600"/>
          </a:xfrm>
          <a:prstGeom prst="star32">
            <a:avLst>
              <a:gd name="adj" fmla="val 35979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2" name="Oval 81">
            <a:hlinkClick r:id="rId7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1" name="Oval 80">
            <a:hlinkClick r:id="rId11" action="ppaction://hlinksldjump"/>
          </p:cNvPr>
          <p:cNvSpPr/>
          <p:nvPr/>
        </p:nvSpPr>
        <p:spPr bwMode="auto">
          <a:xfrm>
            <a:off x="13868400" y="2895600"/>
            <a:ext cx="91440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83" name="Oval 82">
            <a:hlinkClick r:id="rId7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 b="1" dirty="0">
              <a:solidFill>
                <a:srgbClr val="1A07A9"/>
              </a:solidFill>
            </a:endParaRPr>
          </a:p>
        </p:txBody>
      </p:sp>
      <p:sp>
        <p:nvSpPr>
          <p:cNvPr id="78" name="Oval 77">
            <a:hlinkClick r:id="rId12" action="ppaction://hlinksldjump"/>
          </p:cNvPr>
          <p:cNvSpPr/>
          <p:nvPr/>
        </p:nvSpPr>
        <p:spPr bwMode="auto">
          <a:xfrm>
            <a:off x="16154401" y="4419600"/>
            <a:ext cx="1098550" cy="914400"/>
          </a:xfrm>
          <a:prstGeom prst="ellipse">
            <a:avLst/>
          </a:prstGeom>
          <a:solidFill>
            <a:srgbClr val="FF99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5600" b="1" dirty="0">
                <a:solidFill>
                  <a:srgbClr val="1A07A9"/>
                </a:solidFill>
              </a:rPr>
              <a:t>8</a:t>
            </a:r>
            <a:endParaRPr lang="vi-VN" sz="5600" b="1" dirty="0">
              <a:solidFill>
                <a:srgbClr val="1A07A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7692121"/>
      </p:ext>
    </p:extLst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 nodeType="clickPar">
                      <p:stCondLst>
                        <p:cond delay="0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9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0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 nodeType="clickPar">
                      <p:stCondLst>
                        <p:cond delay="0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19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0" fill="hold" nodeType="clickPar">
                      <p:stCondLst>
                        <p:cond delay="0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31" restart="whenNotActive" fill="hold" evtFilter="cancelBubble" nodeType="interactiveSeq">
                <p:stCondLst>
                  <p:cond evt="onClick" delay="0">
                    <p:tgtEl>
                      <p:spTgt spid="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2" fill="hold" nodeType="clickPar">
                      <p:stCondLst>
                        <p:cond delay="0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3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5"/>
                  </p:tgtEl>
                </p:cond>
              </p:nextCondLst>
            </p:seq>
            <p:seq concurrent="1" nextAc="seek">
              <p:cTn id="137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8" fill="hold" nodeType="clickPar">
                      <p:stCondLst>
                        <p:cond delay="0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 nodeType="clickPar">
                      <p:stCondLst>
                        <p:cond delay="indefinite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2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194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5" fill="hold" nodeType="clickPar">
                      <p:stCondLst>
                        <p:cond delay="0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19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 nodeType="clickPar">
                      <p:stCondLst>
                        <p:cond delay="indefinite"/>
                      </p:stCondLst>
                      <p:childTnLst>
                        <p:par>
                          <p:cTn id="2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 nodeType="clickPar">
                      <p:stCondLst>
                        <p:cond delay="indefinite"/>
                      </p:stCondLst>
                      <p:childTnLst>
                        <p:par>
                          <p:cTn id="2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1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 nodeType="clickPar">
                      <p:stCondLst>
                        <p:cond delay="indefinite"/>
                      </p:stCondLst>
                      <p:childTnLst>
                        <p:par>
                          <p:cTn id="2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7" presetID="21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30" restart="whenNotActive" fill="hold" evtFilter="cancelBubble" nodeType="interactiveSeq">
                <p:stCondLst>
                  <p:cond evt="onClick" delay="0">
                    <p:tgtEl>
                      <p:spTgt spid="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1" fill="hold" nodeType="clickPar">
                      <p:stCondLst>
                        <p:cond delay="0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3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"/>
                  </p:tgtEl>
                </p:cond>
              </p:nextCondLst>
            </p:seq>
            <p:seq concurrent="1" nextAc="seek">
              <p:cTn id="236" restart="whenNotActive" fill="hold" evtFilter="cancelBubble" nodeType="interactiveSeq">
                <p:stCondLst>
                  <p:cond evt="onClick" delay="0">
                    <p:tgtEl>
                      <p:spTgt spid="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7" fill="hold" nodeType="clickPar">
                      <p:stCondLst>
                        <p:cond delay="0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21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4)">
                                      <p:cBhvr>
                                        <p:cTn id="240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apa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1"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81" grpId="0" animBg="1"/>
      <p:bldP spid="7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1"/>
          <p:cNvSpPr txBox="1">
            <a:spLocks noChangeArrowheads="1"/>
          </p:cNvSpPr>
          <p:nvPr/>
        </p:nvSpPr>
        <p:spPr bwMode="auto">
          <a:xfrm>
            <a:off x="5029200" y="18288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  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4" action="ppaction://hlinksldjump"/>
          </p:cNvPr>
          <p:cNvSpPr/>
          <p:nvPr/>
        </p:nvSpPr>
        <p:spPr>
          <a:xfrm>
            <a:off x="19354800" y="12192000"/>
            <a:ext cx="13716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3556" name="TextBox 4"/>
          <p:cNvSpPr txBox="1">
            <a:spLocks noChangeArrowheads="1"/>
          </p:cNvSpPr>
          <p:nvPr/>
        </p:nvSpPr>
        <p:spPr bwMode="auto">
          <a:xfrm>
            <a:off x="8077200" y="3200401"/>
            <a:ext cx="1036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7" name="TextBox 5"/>
          <p:cNvSpPr txBox="1">
            <a:spLocks noChangeArrowheads="1"/>
          </p:cNvSpPr>
          <p:nvPr/>
        </p:nvSpPr>
        <p:spPr bwMode="auto">
          <a:xfrm>
            <a:off x="13620751" y="6400801"/>
            <a:ext cx="25336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5791201" y="51816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13716000" y="5029201"/>
            <a:ext cx="10567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sp>
        <p:nvSpPr>
          <p:cNvPr id="23560" name="Rectangle 8"/>
          <p:cNvSpPr>
            <a:spLocks noChangeArrowheads="1"/>
          </p:cNvSpPr>
          <p:nvPr/>
        </p:nvSpPr>
        <p:spPr bwMode="auto">
          <a:xfrm>
            <a:off x="5791201" y="6400801"/>
            <a:ext cx="9364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0" name="Flowchart: Connector 9"/>
          <p:cNvSpPr>
            <a:spLocks noChangeArrowheads="1"/>
          </p:cNvSpPr>
          <p:nvPr/>
        </p:nvSpPr>
        <p:spPr bwMode="auto">
          <a:xfrm>
            <a:off x="5715000" y="6442077"/>
            <a:ext cx="942976" cy="854074"/>
          </a:xfrm>
          <a:prstGeom prst="flowChartConnector">
            <a:avLst/>
          </a:prstGeom>
          <a:noFill/>
          <a:ln w="101600" algn="ctr">
            <a:pattFill prst="lgCheck">
              <a:fgClr>
                <a:srgbClr val="CC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476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2496800" y="3352801"/>
          <a:ext cx="3352800" cy="1216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5" imgW="799753" imgH="304668" progId="Equation.DSMT4">
                  <p:embed/>
                </p:oleObj>
              </mc:Choice>
              <mc:Fallback>
                <p:oleObj name="Equation" r:id="rId5" imgW="799753" imgH="304668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6800" y="3352801"/>
                        <a:ext cx="3352800" cy="12160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5181600" y="3352800"/>
            <a:ext cx="1341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5600">
                <a:latin typeface="Times New Roman" panose="02020603050405020304" pitchFamily="18" charset="0"/>
                <a:cs typeface="Times New Roman" panose="02020603050405020304" pitchFamily="18" charset="0"/>
              </a:rPr>
              <a:t> Cho                   khi đó                         nếu</a:t>
            </a:r>
          </a:p>
        </p:txBody>
      </p:sp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7010400" y="3200400"/>
          <a:ext cx="3200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7" imgW="533169" imgH="241195" progId="Equation.DSMT4">
                  <p:embed/>
                </p:oleObj>
              </mc:Choice>
              <mc:Fallback>
                <p:oleObj name="Equation" r:id="rId7" imgW="533169" imgH="241195" progId="Equation.DSMT4">
                  <p:embed/>
                  <p:pic>
                    <p:nvPicPr>
                      <p:cNvPr id="2356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200400"/>
                        <a:ext cx="3200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6858000" y="5029200"/>
          <a:ext cx="2590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9" imgW="710891" imgH="241195" progId="Equation.DSMT4">
                  <p:embed/>
                </p:oleObj>
              </mc:Choice>
              <mc:Fallback>
                <p:oleObj name="Equation" r:id="rId9" imgW="710891" imgH="241195" progId="Equation.DSMT4">
                  <p:embed/>
                  <p:pic>
                    <p:nvPicPr>
                      <p:cNvPr id="2356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2590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14766927" y="5029200"/>
          <a:ext cx="231457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1" imgW="634725" imgH="241195" progId="Equation.DSMT4">
                  <p:embed/>
                </p:oleObj>
              </mc:Choice>
              <mc:Fallback>
                <p:oleObj name="Equation" r:id="rId11" imgW="634725" imgH="241195" progId="Equation.DSMT4">
                  <p:embed/>
                  <p:pic>
                    <p:nvPicPr>
                      <p:cNvPr id="2356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6927" y="5029200"/>
                        <a:ext cx="231457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67437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3" imgW="774364" imgH="241195" progId="Equation.DSMT4">
                  <p:embed/>
                </p:oleObj>
              </mc:Choice>
              <mc:Fallback>
                <p:oleObj name="Equation" r:id="rId13" imgW="774364" imgH="241195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37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14516100" y="6248400"/>
          <a:ext cx="2822576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5" imgW="774364" imgH="241195" progId="Equation.DSMT4">
                  <p:embed/>
                </p:oleObj>
              </mc:Choice>
              <mc:Fallback>
                <p:oleObj name="Equation" r:id="rId15" imgW="774364" imgH="241195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6100" y="6248400"/>
                        <a:ext cx="2822576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5918036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47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762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" name="Group 68"/>
          <p:cNvGrpSpPr/>
          <p:nvPr/>
        </p:nvGrpSpPr>
        <p:grpSpPr>
          <a:xfrm>
            <a:off x="1575872" y="1967110"/>
            <a:ext cx="21564599" cy="11635957"/>
            <a:chOff x="-3538955" y="3486542"/>
            <a:chExt cx="21564599" cy="11635957"/>
          </a:xfrm>
        </p:grpSpPr>
        <p:sp>
          <p:nvSpPr>
            <p:cNvPr id="70" name="Right Triangle 69"/>
            <p:cNvSpPr/>
            <p:nvPr/>
          </p:nvSpPr>
          <p:spPr>
            <a:xfrm flipH="1">
              <a:off x="8958821" y="3486542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accent2">
                    <a:lumMod val="75000"/>
                  </a:schemeClr>
                </a:solidFill>
              </a:endParaRPr>
            </a:p>
          </p:txBody>
        </p:sp>
        <p:sp>
          <p:nvSpPr>
            <p:cNvPr id="72" name="Rounded Rectangle 71"/>
            <p:cNvSpPr/>
            <p:nvPr/>
          </p:nvSpPr>
          <p:spPr>
            <a:xfrm>
              <a:off x="-3538955" y="3592713"/>
              <a:ext cx="21564599" cy="11529786"/>
            </a:xfrm>
            <a:prstGeom prst="roundRect">
              <a:avLst>
                <a:gd name="adj" fmla="val 4110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solidFill>
                  <a:schemeClr val="accent2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9" name="TextBox 98"/>
          <p:cNvSpPr txBox="1"/>
          <p:nvPr/>
        </p:nvSpPr>
        <p:spPr>
          <a:xfrm>
            <a:off x="1687709" y="2058881"/>
            <a:ext cx="3467556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OÁN HỌC</a:t>
            </a:r>
          </a:p>
        </p:txBody>
      </p:sp>
      <p:sp>
        <p:nvSpPr>
          <p:cNvPr id="17" name="Rectangle 16"/>
          <p:cNvSpPr/>
          <p:nvPr/>
        </p:nvSpPr>
        <p:spPr>
          <a:xfrm>
            <a:off x="7467544" y="4114018"/>
            <a:ext cx="13632086" cy="8332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6" name="Group 60"/>
          <p:cNvGrpSpPr/>
          <p:nvPr/>
        </p:nvGrpSpPr>
        <p:grpSpPr>
          <a:xfrm>
            <a:off x="1447797" y="5264647"/>
            <a:ext cx="5754238" cy="907184"/>
            <a:chOff x="7459670" y="7086600"/>
            <a:chExt cx="5754905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4122119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 NGHĨA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97786" y="7688759"/>
                  <a:ext cx="429556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447800" y="6451690"/>
            <a:ext cx="5048918" cy="929775"/>
            <a:chOff x="7459670" y="8524495"/>
            <a:chExt cx="5049499" cy="929882"/>
          </a:xfrm>
        </p:grpSpPr>
        <p:sp>
          <p:nvSpPr>
            <p:cNvPr id="75" name="Rectangle 74"/>
            <p:cNvSpPr/>
            <p:nvPr/>
          </p:nvSpPr>
          <p:spPr>
            <a:xfrm>
              <a:off x="9092456" y="8638675"/>
              <a:ext cx="341671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ÍNH CHẤT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872846"/>
              <a:chOff x="7459669" y="7543800"/>
              <a:chExt cx="1381118" cy="872846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74579" y="7688759"/>
                  <a:ext cx="675970" cy="70788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447794" y="9012453"/>
            <a:ext cx="4271917" cy="914832"/>
            <a:chOff x="7459670" y="9982200"/>
            <a:chExt cx="4272413" cy="914938"/>
          </a:xfrm>
        </p:grpSpPr>
        <p:sp>
          <p:nvSpPr>
            <p:cNvPr id="82" name="Rectangle 81"/>
            <p:cNvSpPr/>
            <p:nvPr/>
          </p:nvSpPr>
          <p:spPr>
            <a:xfrm>
              <a:off x="8900530" y="10081435"/>
              <a:ext cx="2831553" cy="81570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700" b="1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 TẬP</a:t>
              </a:r>
              <a:endParaRPr lang="en-US" sz="47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826047" y="7688759"/>
                  <a:ext cx="773036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7" name="Group 67"/>
          <p:cNvGrpSpPr/>
          <p:nvPr/>
        </p:nvGrpSpPr>
        <p:grpSpPr>
          <a:xfrm>
            <a:off x="1468728" y="7710501"/>
            <a:ext cx="5012732" cy="956919"/>
            <a:chOff x="7459670" y="8524495"/>
            <a:chExt cx="6481050" cy="957029"/>
          </a:xfrm>
        </p:grpSpPr>
        <p:sp>
          <p:nvSpPr>
            <p:cNvPr id="48" name="Rectangle 47"/>
            <p:cNvSpPr/>
            <p:nvPr/>
          </p:nvSpPr>
          <p:spPr>
            <a:xfrm>
              <a:off x="9529917" y="8665822"/>
              <a:ext cx="4410803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700" b="1" spc="-150" smtClean="0">
                  <a:solidFill>
                    <a:schemeClr val="accent2">
                      <a:lumMod val="75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ỨNG DỤNG</a:t>
              </a:r>
              <a:endParaRPr lang="en-US" sz="4700" b="1" spc="-15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9" name="Group 32"/>
            <p:cNvGrpSpPr/>
            <p:nvPr/>
          </p:nvGrpSpPr>
          <p:grpSpPr>
            <a:xfrm>
              <a:off x="7459670" y="8524495"/>
              <a:ext cx="1800329" cy="929883"/>
              <a:chOff x="7459669" y="7543800"/>
              <a:chExt cx="1785466" cy="929883"/>
            </a:xfrm>
          </p:grpSpPr>
          <p:sp>
            <p:nvSpPr>
              <p:cNvPr id="5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1" name="Group 41"/>
              <p:cNvGrpSpPr/>
              <p:nvPr/>
            </p:nvGrpSpPr>
            <p:grpSpPr>
              <a:xfrm>
                <a:off x="7469189" y="7685126"/>
                <a:ext cx="1775946" cy="788557"/>
                <a:chOff x="7469189" y="7685126"/>
                <a:chExt cx="1775946" cy="788557"/>
              </a:xfrm>
            </p:grpSpPr>
            <p:sp>
              <p:nvSpPr>
                <p:cNvPr id="52" name="Round Same Side Corner Rectangle 51"/>
                <p:cNvSpPr/>
                <p:nvPr/>
              </p:nvSpPr>
              <p:spPr>
                <a:xfrm rot="5400000">
                  <a:off x="7962883" y="7191432"/>
                  <a:ext cx="788557" cy="1775946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751318" y="7688759"/>
                  <a:ext cx="922491" cy="70796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97" name="Google Shape;123;p14">
            <a:extLst>
              <a:ext uri="{FF2B5EF4-FFF2-40B4-BE49-F238E27FC236}">
                <a16:creationId xmlns:a16="http://schemas.microsoft.com/office/drawing/2014/main" id="{6F2C5CD0-4105-41B5-AFEE-D88C0083FA70}"/>
              </a:ext>
            </a:extLst>
          </p:cNvPr>
          <p:cNvSpPr txBox="1"/>
          <p:nvPr/>
        </p:nvSpPr>
        <p:spPr>
          <a:xfrm>
            <a:off x="2363882" y="2843759"/>
            <a:ext cx="1840975" cy="1323399"/>
          </a:xfrm>
          <a:prstGeom prst="rect">
            <a:avLst/>
          </a:prstGeom>
          <a:solidFill>
            <a:schemeClr val="accent6">
              <a:lumMod val="75000"/>
            </a:schemeClr>
          </a:solidFill>
          <a:ln>
            <a:noFill/>
          </a:ln>
          <a:effectLst>
            <a:innerShdw blurRad="63500" dist="50800">
              <a:prstClr val="black">
                <a:alpha val="50000"/>
              </a:prstClr>
            </a:innerShdw>
          </a:effectLst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8000" b="1" dirty="0">
                <a:solidFill>
                  <a:schemeClr val="bg1"/>
                </a:solidFill>
                <a:latin typeface="Yu Gothic UI Semilight" panose="020B0400000000000000" pitchFamily="34" charset="-128"/>
                <a:ea typeface="Yu Gothic UI Semilight" panose="020B0400000000000000" pitchFamily="34" charset="-128"/>
              </a:rPr>
              <a:t>➉</a:t>
            </a:r>
            <a:endParaRPr sz="8000" b="1" dirty="0">
              <a:solidFill>
                <a:schemeClr val="bg1"/>
              </a:solidFill>
            </a:endParaRP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FC23DE1C-E8E6-4B22-ABFD-8475D2948CC7}"/>
              </a:ext>
            </a:extLst>
          </p:cNvPr>
          <p:cNvGrpSpPr/>
          <p:nvPr/>
        </p:nvGrpSpPr>
        <p:grpSpPr>
          <a:xfrm>
            <a:off x="6119867" y="2018709"/>
            <a:ext cx="13632085" cy="1866040"/>
            <a:chOff x="394026" y="139419"/>
            <a:chExt cx="11228423" cy="1866040"/>
          </a:xfrm>
        </p:grpSpPr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2210BF-806D-47DD-8F8D-CCA2DB18527D}"/>
                </a:ext>
              </a:extLst>
            </p:cNvPr>
            <p:cNvGrpSpPr/>
            <p:nvPr/>
          </p:nvGrpSpPr>
          <p:grpSpPr>
            <a:xfrm>
              <a:off x="394026" y="139419"/>
              <a:ext cx="11228423" cy="1866040"/>
              <a:chOff x="814648" y="4231655"/>
              <a:chExt cx="11228423" cy="1866040"/>
            </a:xfrm>
          </p:grpSpPr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5B07DBC7-B832-46CC-9B37-FF5DE842FCE6}"/>
                  </a:ext>
                </a:extLst>
              </p:cNvPr>
              <p:cNvSpPr/>
              <p:nvPr/>
            </p:nvSpPr>
            <p:spPr>
              <a:xfrm>
                <a:off x="870246" y="4231803"/>
                <a:ext cx="11172825" cy="653260"/>
              </a:xfrm>
              <a:prstGeom prst="rect">
                <a:avLst/>
              </a:prstGeom>
              <a:pattFill prst="openDmnd">
                <a:fgClr>
                  <a:srgbClr val="F1FEE8"/>
                </a:fgClr>
                <a:bgClr>
                  <a:schemeClr val="accent6">
                    <a:lumMod val="20000"/>
                    <a:lumOff val="80000"/>
                  </a:schemeClr>
                </a:bgClr>
              </a:pattFill>
              <a:ln>
                <a:noFill/>
              </a:ln>
              <a:effectLst>
                <a:innerShdw blurRad="63500" dist="50800" dir="108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8" name="Group 107">
                <a:extLst>
                  <a:ext uri="{FF2B5EF4-FFF2-40B4-BE49-F238E27FC236}">
                    <a16:creationId xmlns:a16="http://schemas.microsoft.com/office/drawing/2014/main" id="{CE15F47A-58E4-4238-B59E-259793E4C47E}"/>
                  </a:ext>
                </a:extLst>
              </p:cNvPr>
              <p:cNvGrpSpPr/>
              <p:nvPr/>
            </p:nvGrpSpPr>
            <p:grpSpPr>
              <a:xfrm>
                <a:off x="814648" y="4231655"/>
                <a:ext cx="2576252" cy="1866040"/>
                <a:chOff x="295100" y="4145454"/>
                <a:chExt cx="2768316" cy="1866040"/>
              </a:xfrm>
            </p:grpSpPr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64640920-8313-4669-A878-379DC6A75A14}"/>
                    </a:ext>
                  </a:extLst>
                </p:cNvPr>
                <p:cNvGrpSpPr/>
                <p:nvPr/>
              </p:nvGrpSpPr>
              <p:grpSpPr>
                <a:xfrm>
                  <a:off x="295100" y="4145454"/>
                  <a:ext cx="2768316" cy="1866040"/>
                  <a:chOff x="295100" y="4145454"/>
                  <a:chExt cx="2768316" cy="1866040"/>
                </a:xfrm>
              </p:grpSpPr>
              <p:sp>
                <p:nvSpPr>
                  <p:cNvPr id="118" name="Freeform: Shape 117">
                    <a:extLst>
                      <a:ext uri="{FF2B5EF4-FFF2-40B4-BE49-F238E27FC236}">
                        <a16:creationId xmlns:a16="http://schemas.microsoft.com/office/drawing/2014/main" id="{6A654E73-6239-468E-8089-307B3F2D407A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746239" y="3694317"/>
                    <a:ext cx="1866039" cy="2768315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9" name="Freeform: Shape 118">
                    <a:extLst>
                      <a:ext uri="{FF2B5EF4-FFF2-40B4-BE49-F238E27FC236}">
                        <a16:creationId xmlns:a16="http://schemas.microsoft.com/office/drawing/2014/main" id="{DB85BBD7-FBC9-429E-9CA9-AD7608A793D7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238468" y="4211612"/>
                    <a:ext cx="1866037" cy="1733724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4">
                      <a:lumMod val="75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Freeform: Shape 119">
                    <a:extLst>
                      <a:ext uri="{FF2B5EF4-FFF2-40B4-BE49-F238E27FC236}">
                        <a16:creationId xmlns:a16="http://schemas.microsoft.com/office/drawing/2014/main" id="{F0A31368-5C47-4C6D-B5EE-598C4C4C4AC1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5106" y="4435448"/>
                    <a:ext cx="1866038" cy="1286049"/>
                  </a:xfrm>
                  <a:custGeom>
                    <a:avLst/>
                    <a:gdLst>
                      <a:gd name="connsiteX0" fmla="*/ 0 w 2294140"/>
                      <a:gd name="connsiteY0" fmla="*/ 2006314 h 2006314"/>
                      <a:gd name="connsiteX1" fmla="*/ 0 w 2294140"/>
                      <a:gd name="connsiteY1" fmla="*/ 0 h 2006314"/>
                      <a:gd name="connsiteX2" fmla="*/ 10689 w 2294140"/>
                      <a:gd name="connsiteY2" fmla="*/ 9348 h 2006314"/>
                      <a:gd name="connsiteX3" fmla="*/ 35640 w 2294140"/>
                      <a:gd name="connsiteY3" fmla="*/ 123055 h 2006314"/>
                      <a:gd name="connsiteX4" fmla="*/ 2209107 w 2294140"/>
                      <a:gd name="connsiteY4" fmla="*/ 1996789 h 2006314"/>
                      <a:gd name="connsiteX5" fmla="*/ 2278550 w 2294140"/>
                      <a:gd name="connsiteY5" fmla="*/ 1992680 h 2006314"/>
                      <a:gd name="connsiteX6" fmla="*/ 2294140 w 2294140"/>
                      <a:gd name="connsiteY6" fmla="*/ 2006314 h 2006314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2294140" h="2006314">
                        <a:moveTo>
                          <a:pt x="0" y="2006314"/>
                        </a:moveTo>
                        <a:lnTo>
                          <a:pt x="0" y="0"/>
                        </a:lnTo>
                        <a:lnTo>
                          <a:pt x="10689" y="9348"/>
                        </a:lnTo>
                        <a:lnTo>
                          <a:pt x="35640" y="123055"/>
                        </a:lnTo>
                        <a:cubicBezTo>
                          <a:pt x="323780" y="1208601"/>
                          <a:pt x="1187892" y="1996789"/>
                          <a:pt x="2209107" y="1996789"/>
                        </a:cubicBezTo>
                        <a:lnTo>
                          <a:pt x="2278550" y="1992680"/>
                        </a:lnTo>
                        <a:lnTo>
                          <a:pt x="2294140" y="2006314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60000"/>
                      <a:lumOff val="4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wrap="square" rtlCol="0" anchor="ctr">
                    <a:noAutofit/>
                  </a:bodyPr>
                  <a:lstStyle/>
                  <a:p>
                    <a:pPr algn="ctr"/>
                    <a:endParaRPr lang="en-US"/>
                  </a:p>
                </p:txBody>
              </p:sp>
            </p:grpSp>
            <p:pic>
              <p:nvPicPr>
                <p:cNvPr id="117" name="Picture 116">
                  <a:extLst>
                    <a:ext uri="{FF2B5EF4-FFF2-40B4-BE49-F238E27FC236}">
                      <a16:creationId xmlns:a16="http://schemas.microsoft.com/office/drawing/2014/main" id="{9ED3B5BF-C3BE-4BDD-9382-1805FB1F428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354843" y="4191912"/>
                  <a:ext cx="374013" cy="492528"/>
                </a:xfrm>
                <a:prstGeom prst="rect">
                  <a:avLst/>
                </a:prstGeom>
              </p:spPr>
            </p:pic>
          </p:grpSp>
          <p:grpSp>
            <p:nvGrpSpPr>
              <p:cNvPr id="109" name="Group 108">
                <a:extLst>
                  <a:ext uri="{FF2B5EF4-FFF2-40B4-BE49-F238E27FC236}">
                    <a16:creationId xmlns:a16="http://schemas.microsoft.com/office/drawing/2014/main" id="{7D03E0F1-35C6-4608-AD0C-020FD28E3E4F}"/>
                  </a:ext>
                </a:extLst>
              </p:cNvPr>
              <p:cNvGrpSpPr/>
              <p:nvPr/>
            </p:nvGrpSpPr>
            <p:grpSpPr>
              <a:xfrm>
                <a:off x="1382150" y="4821034"/>
                <a:ext cx="10342962" cy="1158610"/>
                <a:chOff x="2217673" y="4788029"/>
                <a:chExt cx="10342962" cy="1158610"/>
              </a:xfrm>
            </p:grpSpPr>
            <p:grpSp>
              <p:nvGrpSpPr>
                <p:cNvPr id="110" name="Group 109">
                  <a:extLst>
                    <a:ext uri="{FF2B5EF4-FFF2-40B4-BE49-F238E27FC236}">
                      <a16:creationId xmlns:a16="http://schemas.microsoft.com/office/drawing/2014/main" id="{1A11BCDE-0B85-451B-96C0-5D38A0F575DC}"/>
                    </a:ext>
                  </a:extLst>
                </p:cNvPr>
                <p:cNvGrpSpPr/>
                <p:nvPr/>
              </p:nvGrpSpPr>
              <p:grpSpPr>
                <a:xfrm>
                  <a:off x="2217673" y="4788029"/>
                  <a:ext cx="7841621" cy="1080999"/>
                  <a:chOff x="2151171" y="4731333"/>
                  <a:chExt cx="7841621" cy="1080999"/>
                </a:xfrm>
              </p:grpSpPr>
              <p:sp>
                <p:nvSpPr>
                  <p:cNvPr id="112" name="Arrow: Pentagon 111">
                    <a:extLst>
                      <a:ext uri="{FF2B5EF4-FFF2-40B4-BE49-F238E27FC236}">
                        <a16:creationId xmlns:a16="http://schemas.microsoft.com/office/drawing/2014/main" id="{1EAE05B5-4025-4CEE-9AC7-1AB6177A996B}"/>
                      </a:ext>
                    </a:extLst>
                  </p:cNvPr>
                  <p:cNvSpPr/>
                  <p:nvPr/>
                </p:nvSpPr>
                <p:spPr>
                  <a:xfrm>
                    <a:off x="3103023" y="4731333"/>
                    <a:ext cx="6889769" cy="707886"/>
                  </a:xfrm>
                  <a:prstGeom prst="homePlate">
                    <a:avLst>
                      <a:gd name="adj" fmla="val 32355"/>
                    </a:avLst>
                  </a:prstGeom>
                  <a:solidFill>
                    <a:srgbClr val="F1FEE8">
                      <a:alpha val="26000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pSp>
                <p:nvGrpSpPr>
                  <p:cNvPr id="113" name="Group 112">
                    <a:extLst>
                      <a:ext uri="{FF2B5EF4-FFF2-40B4-BE49-F238E27FC236}">
                        <a16:creationId xmlns:a16="http://schemas.microsoft.com/office/drawing/2014/main" id="{CAB9DD1D-19B6-46EF-B106-2089127B3A37}"/>
                      </a:ext>
                    </a:extLst>
                  </p:cNvPr>
                  <p:cNvGrpSpPr/>
                  <p:nvPr/>
                </p:nvGrpSpPr>
                <p:grpSpPr>
                  <a:xfrm>
                    <a:off x="2151171" y="4769642"/>
                    <a:ext cx="1377331" cy="1042690"/>
                    <a:chOff x="2830740" y="5063236"/>
                    <a:chExt cx="1377331" cy="1042690"/>
                  </a:xfrm>
                </p:grpSpPr>
                <p:sp>
                  <p:nvSpPr>
                    <p:cNvPr id="114" name="Oval 113">
                      <a:extLst>
                        <a:ext uri="{FF2B5EF4-FFF2-40B4-BE49-F238E27FC236}">
                          <a16:creationId xmlns:a16="http://schemas.microsoft.com/office/drawing/2014/main" id="{1ED8F30B-B3D2-46F4-AF2A-7D023C96473E}"/>
                        </a:ext>
                      </a:extLst>
                    </p:cNvPr>
                    <p:cNvSpPr/>
                    <p:nvPr/>
                  </p:nvSpPr>
                  <p:spPr>
                    <a:xfrm>
                      <a:off x="2830740" y="5063236"/>
                      <a:ext cx="1041975" cy="1042690"/>
                    </a:xfrm>
                    <a:prstGeom prst="ellipse">
                      <a:avLst/>
                    </a:prstGeom>
                    <a:solidFill>
                      <a:srgbClr val="EBFDFF"/>
                    </a:solidFill>
                    <a:ln>
                      <a:noFill/>
                    </a:ln>
                    <a:effectLst>
                      <a:glow rad="63500">
                        <a:schemeClr val="accent5">
                          <a:satMod val="175000"/>
                          <a:alpha val="40000"/>
                        </a:schemeClr>
                      </a:glow>
                    </a:effectLst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115" name="TextBox 114">
                      <a:extLst>
                        <a:ext uri="{FF2B5EF4-FFF2-40B4-BE49-F238E27FC236}">
                          <a16:creationId xmlns:a16="http://schemas.microsoft.com/office/drawing/2014/main" id="{0FB7A7CB-AE6C-404F-903F-A20A7BA3A758}"/>
                        </a:ext>
                      </a:extLst>
                    </p:cNvPr>
                    <p:cNvSpPr txBox="1"/>
                    <p:nvPr/>
                  </p:nvSpPr>
                  <p:spPr>
                    <a:xfrm>
                      <a:off x="3001248" y="5193344"/>
                      <a:ext cx="1206823" cy="707886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r>
                        <a:rPr lang="en-US" sz="4000" b="1" smtClean="0">
                          <a:solidFill>
                            <a:srgbClr val="D60093"/>
                          </a:solidFill>
                          <a:latin typeface="Britannic Bold" panose="020B0903060703020204" pitchFamily="34" charset="0"/>
                        </a:rPr>
                        <a:t>§6</a:t>
                      </a:r>
                      <a:endParaRPr lang="en-US" sz="4000" b="1" dirty="0">
                        <a:solidFill>
                          <a:srgbClr val="D60093"/>
                        </a:solidFill>
                        <a:latin typeface="Britannic Bold" panose="020B0903060703020204" pitchFamily="34" charset="0"/>
                      </a:endParaRPr>
                    </a:p>
                  </p:txBody>
                </p:sp>
              </p:grpSp>
            </p:grpSp>
            <p:sp>
              <p:nvSpPr>
                <p:cNvPr id="111" name="TextBox 110">
                  <a:extLst>
                    <a:ext uri="{FF2B5EF4-FFF2-40B4-BE49-F238E27FC236}">
                      <a16:creationId xmlns:a16="http://schemas.microsoft.com/office/drawing/2014/main" id="{41BC9EEA-67FE-4025-88C5-13279157F75A}"/>
                    </a:ext>
                  </a:extLst>
                </p:cNvPr>
                <p:cNvSpPr txBox="1"/>
                <p:nvPr/>
              </p:nvSpPr>
              <p:spPr>
                <a:xfrm>
                  <a:off x="3527077" y="5115642"/>
                  <a:ext cx="9033558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smtClean="0">
                      <a:solidFill>
                        <a:schemeClr val="accent4">
                          <a:lumMod val="50000"/>
                        </a:schemeClr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TÍCH VÔ HƯỚNG CỦA HAI VÉC TƠ</a:t>
                  </a:r>
                  <a:endParaRPr lang="en-US" sz="4800" b="1" dirty="0">
                    <a:solidFill>
                      <a:schemeClr val="accent4">
                        <a:lumMod val="5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pic>
          <p:nvPicPr>
            <p:cNvPr id="106" name="Picture 105">
              <a:extLst>
                <a:ext uri="{FF2B5EF4-FFF2-40B4-BE49-F238E27FC236}">
                  <a16:creationId xmlns:a16="http://schemas.microsoft.com/office/drawing/2014/main" id="{707D7BD0-AB45-4AE3-B10E-5F71423C66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004501" y="196907"/>
              <a:ext cx="545403" cy="481498"/>
            </a:xfrm>
            <a:prstGeom prst="rect">
              <a:avLst/>
            </a:prstGeom>
          </p:spPr>
        </p:pic>
      </p:grpSp>
      <p:sp>
        <p:nvSpPr>
          <p:cNvPr id="121" name="TextBox 120">
            <a:extLst>
              <a:ext uri="{FF2B5EF4-FFF2-40B4-BE49-F238E27FC236}">
                <a16:creationId xmlns:a16="http://schemas.microsoft.com/office/drawing/2014/main" id="{5DA27644-2C46-47CA-A457-16B35E614217}"/>
              </a:ext>
            </a:extLst>
          </p:cNvPr>
          <p:cNvSpPr txBox="1"/>
          <p:nvPr/>
        </p:nvSpPr>
        <p:spPr>
          <a:xfrm>
            <a:off x="7809720" y="2066528"/>
            <a:ext cx="1429368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>
                <a:solidFill>
                  <a:schemeClr val="accent2">
                    <a:lumMod val="75000"/>
                  </a:schemeClr>
                </a:solidFill>
                <a:latin typeface="+mj-lt"/>
              </a:rPr>
              <a:t>CHƯƠNG </a:t>
            </a:r>
            <a:r>
              <a:rPr lang="vi-VN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I</a:t>
            </a:r>
            <a:r>
              <a:rPr lang="en-US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V</a:t>
            </a:r>
            <a:r>
              <a:rPr lang="vi-VN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. </a:t>
            </a:r>
            <a:r>
              <a:rPr lang="en-US" sz="4400" b="1" smtClean="0">
                <a:solidFill>
                  <a:schemeClr val="accent2">
                    <a:lumMod val="75000"/>
                  </a:schemeClr>
                </a:solidFill>
                <a:latin typeface="+mj-lt"/>
              </a:rPr>
              <a:t>HỆ THỨC LƯỢNG TRONG TAM GIÁC VÀ VÉC TƠ</a:t>
            </a:r>
            <a:endParaRPr lang="vi-VN" sz="4400" b="1" dirty="0">
              <a:solidFill>
                <a:schemeClr val="accent2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4572000" y="1524000"/>
            <a:ext cx="3048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5 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Left Arrow 2">
            <a:hlinkClick r:id="rId4" action="ppaction://hlinksldjump"/>
          </p:cNvPr>
          <p:cNvSpPr/>
          <p:nvPr/>
        </p:nvSpPr>
        <p:spPr>
          <a:xfrm>
            <a:off x="18135600" y="121920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24580" name="TextBox 3"/>
          <p:cNvSpPr txBox="1">
            <a:spLocks noChangeArrowheads="1"/>
          </p:cNvSpPr>
          <p:nvPr/>
        </p:nvSpPr>
        <p:spPr bwMode="auto">
          <a:xfrm>
            <a:off x="4114800" y="3048001"/>
            <a:ext cx="15544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ai véc tơ               cùng hướng. Kết quả nào sau đây đúng :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1" name="TextBox 4"/>
          <p:cNvSpPr txBox="1">
            <a:spLocks noChangeArrowheads="1"/>
          </p:cNvSpPr>
          <p:nvPr/>
        </p:nvSpPr>
        <p:spPr bwMode="auto">
          <a:xfrm>
            <a:off x="5334000" y="80772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2" name="TextBox 5"/>
          <p:cNvSpPr txBox="1">
            <a:spLocks noChangeArrowheads="1"/>
          </p:cNvSpPr>
          <p:nvPr/>
        </p:nvSpPr>
        <p:spPr bwMode="auto">
          <a:xfrm>
            <a:off x="12801600" y="77724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3" name="TextBox 6"/>
          <p:cNvSpPr txBox="1">
            <a:spLocks noChangeArrowheads="1"/>
          </p:cNvSpPr>
          <p:nvPr/>
        </p:nvSpPr>
        <p:spPr bwMode="auto">
          <a:xfrm>
            <a:off x="12954000" y="10210801"/>
            <a:ext cx="3657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4" name="TextBox 7"/>
          <p:cNvSpPr txBox="1">
            <a:spLocks noChangeArrowheads="1"/>
          </p:cNvSpPr>
          <p:nvPr/>
        </p:nvSpPr>
        <p:spPr bwMode="auto">
          <a:xfrm>
            <a:off x="5334000" y="9906001"/>
            <a:ext cx="2743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Flowchart: Connector 8"/>
          <p:cNvSpPr>
            <a:spLocks noChangeArrowheads="1"/>
          </p:cNvSpPr>
          <p:nvPr/>
        </p:nvSpPr>
        <p:spPr bwMode="auto">
          <a:xfrm>
            <a:off x="12827000" y="10210801"/>
            <a:ext cx="942976" cy="857250"/>
          </a:xfrm>
          <a:prstGeom prst="flowChartConnector">
            <a:avLst/>
          </a:prstGeom>
          <a:noFill/>
          <a:ln w="104775" algn="ctr">
            <a:pattFill prst="sphere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7578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448800" y="3352800"/>
          <a:ext cx="2286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5" imgW="482391" imgH="241195" progId="Equation.DSMT4">
                  <p:embed/>
                </p:oleObj>
              </mc:Choice>
              <mc:Fallback>
                <p:oleObj name="Equation" r:id="rId5" imgW="482391" imgH="241195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352800"/>
                        <a:ext cx="2286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14020801" y="9753601"/>
          <a:ext cx="330835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7" imgW="698197" imgH="304668" progId="Equation.DSMT4">
                  <p:embed/>
                </p:oleObj>
              </mc:Choice>
              <mc:Fallback>
                <p:oleObj name="Equation" r:id="rId7" imgW="698197" imgH="304668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1" y="9753601"/>
                        <a:ext cx="3308350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6400801" y="7772401"/>
          <a:ext cx="216535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9" imgW="457002" imgH="215806" progId="Equation.DSMT4">
                  <p:embed/>
                </p:oleObj>
              </mc:Choice>
              <mc:Fallback>
                <p:oleObj name="Equation" r:id="rId9" imgW="457002" imgH="215806" progId="Equation.DSMT4">
                  <p:embed/>
                  <p:pic>
                    <p:nvPicPr>
                      <p:cNvPr id="245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1" y="7772401"/>
                        <a:ext cx="216535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13900150" y="7537451"/>
          <a:ext cx="2527300" cy="1228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1" imgW="532937" imgH="215713" progId="Equation.DSMT4">
                  <p:embed/>
                </p:oleObj>
              </mc:Choice>
              <mc:Fallback>
                <p:oleObj name="Equation" r:id="rId11" imgW="532937" imgH="215713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00150" y="7537451"/>
                        <a:ext cx="2527300" cy="12287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1" name="Object 15"/>
          <p:cNvGraphicFramePr>
            <a:graphicFrameLocks noChangeAspect="1"/>
          </p:cNvGraphicFramePr>
          <p:nvPr/>
        </p:nvGraphicFramePr>
        <p:xfrm>
          <a:off x="5943600" y="9448801"/>
          <a:ext cx="3787776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3" imgW="799753" imgH="304668" progId="Equation.DSMT4">
                  <p:embed/>
                </p:oleObj>
              </mc:Choice>
              <mc:Fallback>
                <p:oleObj name="Equation" r:id="rId13" imgW="799753" imgH="304668" progId="Equation.DSMT4">
                  <p:embed/>
                  <p:pic>
                    <p:nvPicPr>
                      <p:cNvPr id="2459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9448801"/>
                        <a:ext cx="3787776" cy="173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975140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57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786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5638800" y="16764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3" name="TextBox 2"/>
          <p:cNvSpPr txBox="1">
            <a:spLocks noChangeArrowheads="1"/>
          </p:cNvSpPr>
          <p:nvPr/>
        </p:nvSpPr>
        <p:spPr bwMode="auto">
          <a:xfrm>
            <a:off x="3505200" y="2895601"/>
            <a:ext cx="15087600" cy="2456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hình vuông ABCD cạnh là a. Khi đó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là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5334000" y="6096001"/>
            <a:ext cx="472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5" name="TextBox 4"/>
          <p:cNvSpPr txBox="1">
            <a:spLocks noChangeArrowheads="1"/>
          </p:cNvSpPr>
          <p:nvPr/>
        </p:nvSpPr>
        <p:spPr bwMode="auto">
          <a:xfrm>
            <a:off x="12344400" y="5943601"/>
            <a:ext cx="5943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6" name="TextBox 5"/>
          <p:cNvSpPr txBox="1">
            <a:spLocks noChangeArrowheads="1"/>
          </p:cNvSpPr>
          <p:nvPr/>
        </p:nvSpPr>
        <p:spPr bwMode="auto">
          <a:xfrm>
            <a:off x="5283200" y="7772401"/>
            <a:ext cx="487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607" name="TextBox 6"/>
          <p:cNvSpPr txBox="1">
            <a:spLocks noChangeArrowheads="1"/>
          </p:cNvSpPr>
          <p:nvPr/>
        </p:nvSpPr>
        <p:spPr bwMode="auto">
          <a:xfrm>
            <a:off x="12319000" y="7670801"/>
            <a:ext cx="4114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2293600" y="6019801"/>
            <a:ext cx="942976" cy="857250"/>
          </a:xfrm>
          <a:prstGeom prst="flowChartConnector">
            <a:avLst/>
          </a:prstGeom>
          <a:noFill/>
          <a:ln w="111125" algn="ctr">
            <a:pattFill prst="solidDmn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7373600" y="117348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6810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3657600" y="4114800"/>
          <a:ext cx="38100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927100" imgH="241300" progId="Equation.DSMT4">
                  <p:embed/>
                </p:oleObj>
              </mc:Choice>
              <mc:Fallback>
                <p:oleObj name="Equation" r:id="rId5" imgW="927100" imgH="241300" progId="Equation.DSMT4">
                  <p:embed/>
                  <p:pic>
                    <p:nvPicPr>
                      <p:cNvPr id="256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38100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2" name="Object 12"/>
          <p:cNvGraphicFramePr>
            <a:graphicFrameLocks noChangeAspect="1"/>
          </p:cNvGraphicFramePr>
          <p:nvPr/>
        </p:nvGraphicFramePr>
        <p:xfrm>
          <a:off x="6400800" y="5943600"/>
          <a:ext cx="981076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177569" imgH="202936" progId="Equation.DSMT4">
                  <p:embed/>
                </p:oleObj>
              </mc:Choice>
              <mc:Fallback>
                <p:oleObj name="Equation" r:id="rId7" imgW="177569" imgH="202936" progId="Equation.DSMT4">
                  <p:embed/>
                  <p:pic>
                    <p:nvPicPr>
                      <p:cNvPr id="256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943600"/>
                        <a:ext cx="981076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13354051" y="5791200"/>
          <a:ext cx="140335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253780" imgH="203024" progId="Equation.DSMT4">
                  <p:embed/>
                </p:oleObj>
              </mc:Choice>
              <mc:Fallback>
                <p:oleObj name="Equation" r:id="rId9" imgW="253780" imgH="203024" progId="Equation.DSMT4">
                  <p:embed/>
                  <p:pic>
                    <p:nvPicPr>
                      <p:cNvPr id="256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4051" y="5791200"/>
                        <a:ext cx="140335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6003926" y="7620000"/>
          <a:ext cx="1473200" cy="1120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266469" imgH="203024" progId="Equation.DSMT4">
                  <p:embed/>
                </p:oleObj>
              </mc:Choice>
              <mc:Fallback>
                <p:oleObj name="Equation" r:id="rId11" imgW="266469" imgH="203024" progId="Equation.DSMT4">
                  <p:embed/>
                  <p:pic>
                    <p:nvPicPr>
                      <p:cNvPr id="256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3926" y="7620000"/>
                        <a:ext cx="1473200" cy="1120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13306426" y="6721476"/>
          <a:ext cx="1193800" cy="231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215806" imgH="418918" progId="Equation.DSMT4">
                  <p:embed/>
                </p:oleObj>
              </mc:Choice>
              <mc:Fallback>
                <p:oleObj name="Equation" r:id="rId13" imgW="215806" imgH="418918" progId="Equation.DSMT4">
                  <p:embed/>
                  <p:pic>
                    <p:nvPicPr>
                      <p:cNvPr id="256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26" y="6721476"/>
                        <a:ext cx="1193800" cy="231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721691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0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Box 1"/>
          <p:cNvSpPr txBox="1">
            <a:spLocks noChangeArrowheads="1"/>
          </p:cNvSpPr>
          <p:nvPr/>
        </p:nvSpPr>
        <p:spPr bwMode="auto">
          <a:xfrm>
            <a:off x="4572000" y="1219200"/>
            <a:ext cx="365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7" name="TextBox 2"/>
          <p:cNvSpPr txBox="1">
            <a:spLocks noChangeArrowheads="1"/>
          </p:cNvSpPr>
          <p:nvPr/>
        </p:nvSpPr>
        <p:spPr bwMode="auto">
          <a:xfrm>
            <a:off x="4419600" y="2743201"/>
            <a:ext cx="160020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ách viết nào sau đây </a:t>
            </a:r>
            <a:r>
              <a:rPr lang="en-US" altLang="en-US" sz="6400" b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vi-VN" altLang="en-US" sz="6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8" name="TextBox 3"/>
          <p:cNvSpPr txBox="1">
            <a:spLocks noChangeArrowheads="1"/>
          </p:cNvSpPr>
          <p:nvPr/>
        </p:nvSpPr>
        <p:spPr bwMode="auto">
          <a:xfrm>
            <a:off x="5334000" y="5486401"/>
            <a:ext cx="6096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13106400" y="53340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0" name="TextBox 5"/>
          <p:cNvSpPr txBox="1">
            <a:spLocks noChangeArrowheads="1"/>
          </p:cNvSpPr>
          <p:nvPr/>
        </p:nvSpPr>
        <p:spPr bwMode="auto">
          <a:xfrm>
            <a:off x="5181600" y="71628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31" name="TextBox 6"/>
          <p:cNvSpPr txBox="1">
            <a:spLocks noChangeArrowheads="1"/>
          </p:cNvSpPr>
          <p:nvPr/>
        </p:nvSpPr>
        <p:spPr bwMode="auto">
          <a:xfrm>
            <a:off x="12192000" y="7010401"/>
            <a:ext cx="7162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334000" y="5486401"/>
            <a:ext cx="942976" cy="857250"/>
          </a:xfrm>
          <a:prstGeom prst="flowChartConnector">
            <a:avLst/>
          </a:prstGeom>
          <a:noFill/>
          <a:ln w="111125" algn="ctr">
            <a:pattFill prst="wdDnDiag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7983200" y="11887200"/>
            <a:ext cx="15240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7834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6400800" y="5029200"/>
          <a:ext cx="304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850531" imgH="266584" progId="Equation.DSMT4">
                  <p:embed/>
                </p:oleObj>
              </mc:Choice>
              <mc:Fallback>
                <p:oleObj name="Equation" r:id="rId5" imgW="850531" imgH="266584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304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14173200" y="50292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711200" imgH="228600" progId="Equation.DSMT4">
                  <p:embed/>
                </p:oleObj>
              </mc:Choice>
              <mc:Fallback>
                <p:oleObj name="Equation" r:id="rId7" imgW="711200" imgH="2286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3200" y="50292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096000" y="6858000"/>
          <a:ext cx="3048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711200" imgH="228600" progId="Equation.DSMT4">
                  <p:embed/>
                </p:oleObj>
              </mc:Choice>
              <mc:Fallback>
                <p:oleObj name="Equation" r:id="rId9" imgW="711200" imgH="22860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858000"/>
                        <a:ext cx="30480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/>
        </p:nvGraphicFramePr>
        <p:xfrm>
          <a:off x="14325601" y="6553200"/>
          <a:ext cx="3209926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748975" imgH="304668" progId="Equation.DSMT4">
                  <p:embed/>
                </p:oleObj>
              </mc:Choice>
              <mc:Fallback>
                <p:oleObj name="Equation" r:id="rId11" imgW="748975" imgH="304668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25601" y="6553200"/>
                        <a:ext cx="3209926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8867584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8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834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Box 1"/>
          <p:cNvSpPr txBox="1">
            <a:spLocks noChangeArrowheads="1"/>
          </p:cNvSpPr>
          <p:nvPr/>
        </p:nvSpPr>
        <p:spPr bwMode="auto">
          <a:xfrm>
            <a:off x="5943600" y="15240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  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1" name="TextBox 2"/>
          <p:cNvSpPr txBox="1">
            <a:spLocks noChangeArrowheads="1"/>
          </p:cNvSpPr>
          <p:nvPr/>
        </p:nvSpPr>
        <p:spPr bwMode="auto">
          <a:xfrm>
            <a:off x="4876800" y="3200400"/>
            <a:ext cx="14020800" cy="2062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đều ABC cạnh a. Khi đó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là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518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3" name="TextBox 4"/>
          <p:cNvSpPr txBox="1">
            <a:spLocks noChangeArrowheads="1"/>
          </p:cNvSpPr>
          <p:nvPr/>
        </p:nvSpPr>
        <p:spPr bwMode="auto">
          <a:xfrm>
            <a:off x="12801600" y="54864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4" name="TextBox 5"/>
          <p:cNvSpPr txBox="1">
            <a:spLocks noChangeArrowheads="1"/>
          </p:cNvSpPr>
          <p:nvPr/>
        </p:nvSpPr>
        <p:spPr bwMode="auto">
          <a:xfrm>
            <a:off x="5181600" y="7467601"/>
            <a:ext cx="5816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655" name="TextBox 6"/>
          <p:cNvSpPr txBox="1">
            <a:spLocks noChangeArrowheads="1"/>
          </p:cNvSpPr>
          <p:nvPr/>
        </p:nvSpPr>
        <p:spPr bwMode="auto">
          <a:xfrm>
            <a:off x="12801600" y="7467601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5029200" y="7467601"/>
            <a:ext cx="942976" cy="857250"/>
          </a:xfrm>
          <a:prstGeom prst="flowChartConnector">
            <a:avLst/>
          </a:prstGeom>
          <a:noFill/>
          <a:ln w="114300" algn="ctr">
            <a:pattFill prst="pct7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8440400" y="11887200"/>
            <a:ext cx="16764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8858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5334000" y="4267200"/>
          <a:ext cx="563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600200" imgH="215900" progId="Equation.DSMT4">
                  <p:embed/>
                </p:oleObj>
              </mc:Choice>
              <mc:Fallback>
                <p:oleObj name="Equation" r:id="rId5" imgW="1600200" imgH="215900" progId="Equation.DSMT4">
                  <p:embed/>
                  <p:pic>
                    <p:nvPicPr>
                      <p:cNvPr id="276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267200"/>
                        <a:ext cx="563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6553200" y="6858000"/>
          <a:ext cx="137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215806" imgH="418918" progId="Equation.DSMT4">
                  <p:embed/>
                </p:oleObj>
              </mc:Choice>
              <mc:Fallback>
                <p:oleObj name="Equation" r:id="rId7" imgW="215806" imgH="418918" progId="Equation.DSMT4">
                  <p:embed/>
                  <p:pic>
                    <p:nvPicPr>
                      <p:cNvPr id="276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6858000"/>
                        <a:ext cx="13716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6400800" y="5029200"/>
          <a:ext cx="22860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317362" imgH="418918" progId="Equation.DSMT4">
                  <p:embed/>
                </p:oleObj>
              </mc:Choice>
              <mc:Fallback>
                <p:oleObj name="Equation" r:id="rId9" imgW="317362" imgH="418918" progId="Equation.DSMT4">
                  <p:embed/>
                  <p:pic>
                    <p:nvPicPr>
                      <p:cNvPr id="276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5029200"/>
                        <a:ext cx="2286000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13868400" y="4845050"/>
          <a:ext cx="3352800" cy="2352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406224" imgH="431613" progId="Equation.DSMT4">
                  <p:embed/>
                </p:oleObj>
              </mc:Choice>
              <mc:Fallback>
                <p:oleObj name="Equation" r:id="rId11" imgW="406224" imgH="431613" progId="Equation.DSMT4">
                  <p:embed/>
                  <p:pic>
                    <p:nvPicPr>
                      <p:cNvPr id="276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4845050"/>
                        <a:ext cx="3352800" cy="2352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13868400" y="6705601"/>
          <a:ext cx="4114800" cy="235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508000" imgH="431800" progId="Equation.DSMT4">
                  <p:embed/>
                </p:oleObj>
              </mc:Choice>
              <mc:Fallback>
                <p:oleObj name="Equation" r:id="rId13" imgW="508000" imgH="431800" progId="Equation.DSMT4">
                  <p:embed/>
                  <p:pic>
                    <p:nvPicPr>
                      <p:cNvPr id="276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8400" y="6705601"/>
                        <a:ext cx="4114800" cy="235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4367546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88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8858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"/>
          <p:cNvSpPr txBox="1">
            <a:spLocks noChangeArrowheads="1"/>
          </p:cNvSpPr>
          <p:nvPr/>
        </p:nvSpPr>
        <p:spPr bwMode="auto">
          <a:xfrm>
            <a:off x="4724400" y="1219200"/>
            <a:ext cx="3200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6</a:t>
            </a:r>
            <a:endParaRPr lang="vi-VN" altLang="en-US" sz="5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5029200" y="3810001"/>
            <a:ext cx="13868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6" name="TextBox 3"/>
          <p:cNvSpPr txBox="1">
            <a:spLocks noChangeArrowheads="1"/>
          </p:cNvSpPr>
          <p:nvPr/>
        </p:nvSpPr>
        <p:spPr bwMode="auto">
          <a:xfrm>
            <a:off x="5181600" y="5638801"/>
            <a:ext cx="4419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7" name="TextBox 4"/>
          <p:cNvSpPr txBox="1">
            <a:spLocks noChangeArrowheads="1"/>
          </p:cNvSpPr>
          <p:nvPr/>
        </p:nvSpPr>
        <p:spPr bwMode="auto">
          <a:xfrm>
            <a:off x="13411200" y="5486401"/>
            <a:ext cx="57912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hướng   </a:t>
            </a:r>
            <a:endParaRPr lang="vi-VN" altLang="en-US" sz="6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8" name="TextBox 5"/>
          <p:cNvSpPr txBox="1">
            <a:spLocks noChangeArrowheads="1"/>
          </p:cNvSpPr>
          <p:nvPr/>
        </p:nvSpPr>
        <p:spPr bwMode="auto">
          <a:xfrm>
            <a:off x="5181600" y="7010401"/>
            <a:ext cx="54864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9" name="TextBox 6"/>
          <p:cNvSpPr txBox="1">
            <a:spLocks noChangeArrowheads="1"/>
          </p:cNvSpPr>
          <p:nvPr/>
        </p:nvSpPr>
        <p:spPr bwMode="auto">
          <a:xfrm>
            <a:off x="13411200" y="7162801"/>
            <a:ext cx="563880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Cùng phương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13258800" y="5638801"/>
            <a:ext cx="942976" cy="857250"/>
          </a:xfrm>
          <a:prstGeom prst="flowChartConnector">
            <a:avLst/>
          </a:prstGeom>
          <a:noFill/>
          <a:ln w="107950" algn="ctr">
            <a:pattFill prst="plaid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4" action="ppaction://hlinksldjump"/>
          </p:cNvPr>
          <p:cNvSpPr/>
          <p:nvPr/>
        </p:nvSpPr>
        <p:spPr>
          <a:xfrm>
            <a:off x="18897600" y="11887200"/>
            <a:ext cx="18288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79882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572000" y="2743200"/>
            <a:ext cx="150876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         với                              không đổi đạt giá trị lớn nhất khi           là hai véc tơ</a:t>
            </a: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14630400" y="25908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253890" imgH="241195" progId="Equation.DSMT4">
                  <p:embed/>
                </p:oleObj>
              </mc:Choice>
              <mc:Fallback>
                <p:oleObj name="Equation" r:id="rId5" imgW="253890" imgH="241195" progId="Equation.DSMT4">
                  <p:embed/>
                  <p:pic>
                    <p:nvPicPr>
                      <p:cNvPr id="286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0400" y="25908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17678400" y="2590800"/>
          <a:ext cx="2286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418918" imgH="304668" progId="Equation.DSMT4">
                  <p:embed/>
                </p:oleObj>
              </mc:Choice>
              <mc:Fallback>
                <p:oleObj name="Equation" r:id="rId7" imgW="418918" imgH="304668" progId="Equation.DSMT4">
                  <p:embed/>
                  <p:pic>
                    <p:nvPicPr>
                      <p:cNvPr id="286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400" y="2590800"/>
                        <a:ext cx="22860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16002000" y="3657601"/>
          <a:ext cx="1524000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253890" imgH="241195" progId="Equation.DSMT4">
                  <p:embed/>
                </p:oleObj>
              </mc:Choice>
              <mc:Fallback>
                <p:oleObj name="Equation" r:id="rId9" imgW="253890" imgH="241195" progId="Equation.DSMT4">
                  <p:embed/>
                  <p:pic>
                    <p:nvPicPr>
                      <p:cNvPr id="286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0" y="3657601"/>
                        <a:ext cx="1524000" cy="147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6096000" y="5486401"/>
            <a:ext cx="51816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>
                <a:latin typeface="Times New Roman" panose="02020603050405020304" pitchFamily="18" charset="0"/>
                <a:cs typeface="Times New Roman" panose="02020603050405020304" pitchFamily="18" charset="0"/>
              </a:rPr>
              <a:t>Ngược hướng</a:t>
            </a:r>
          </a:p>
        </p:txBody>
      </p:sp>
    </p:spTree>
    <p:extLst>
      <p:ext uri="{BB962C8B-B14F-4D97-AF65-F5344CB8AC3E}">
        <p14:creationId xmlns:p14="http://schemas.microsoft.com/office/powerpoint/2010/main" val="1286939483"/>
      </p:ext>
    </p:extLst>
  </p:cSld>
  <p:clrMapOvr>
    <a:masterClrMapping/>
  </p:clrMapOvr>
  <p:transition advClick="0">
    <p:sndAc>
      <p:stSnd>
        <p:snd r:embed="rId3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98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882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4724400" y="2438400"/>
            <a:ext cx="7467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5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phụ : </a:t>
            </a:r>
            <a:endParaRPr lang="vi-VN" altLang="en-US" sz="56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699" name="TextBox 2"/>
          <p:cNvSpPr txBox="1">
            <a:spLocks noChangeArrowheads="1"/>
          </p:cNvSpPr>
          <p:nvPr/>
        </p:nvSpPr>
        <p:spPr bwMode="auto">
          <a:xfrm>
            <a:off x="4724400" y="4572000"/>
            <a:ext cx="1493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Tích vô hướng của hai véc tơ là: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TextBox 3"/>
          <p:cNvSpPr txBox="1">
            <a:spLocks noChangeArrowheads="1"/>
          </p:cNvSpPr>
          <p:nvPr/>
        </p:nvSpPr>
        <p:spPr bwMode="auto">
          <a:xfrm>
            <a:off x="6273800" y="7035800"/>
            <a:ext cx="3175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số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1" name="TextBox 4"/>
          <p:cNvSpPr txBox="1">
            <a:spLocks noChangeArrowheads="1"/>
          </p:cNvSpPr>
          <p:nvPr/>
        </p:nvSpPr>
        <p:spPr bwMode="auto">
          <a:xfrm>
            <a:off x="13258800" y="6858000"/>
            <a:ext cx="457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Một véc tơ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2" name="TextBox 5"/>
          <p:cNvSpPr txBox="1">
            <a:spLocks noChangeArrowheads="1"/>
          </p:cNvSpPr>
          <p:nvPr/>
        </p:nvSpPr>
        <p:spPr bwMode="auto">
          <a:xfrm>
            <a:off x="5943600" y="8991600"/>
            <a:ext cx="6400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Tích độ dài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3" name="TextBox 6"/>
          <p:cNvSpPr txBox="1">
            <a:spLocks noChangeArrowheads="1"/>
          </p:cNvSpPr>
          <p:nvPr/>
        </p:nvSpPr>
        <p:spPr bwMode="auto">
          <a:xfrm>
            <a:off x="13258800" y="8839200"/>
            <a:ext cx="62484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en-US" alt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góc giữa hai véc tơ đó </a:t>
            </a:r>
            <a:endParaRPr lang="vi-VN" alt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Flowchart: Connector 7"/>
          <p:cNvSpPr>
            <a:spLocks noChangeArrowheads="1"/>
          </p:cNvSpPr>
          <p:nvPr/>
        </p:nvSpPr>
        <p:spPr bwMode="auto">
          <a:xfrm>
            <a:off x="6223000" y="7137400"/>
            <a:ext cx="942976" cy="914400"/>
          </a:xfrm>
          <a:prstGeom prst="flowChartConnector">
            <a:avLst/>
          </a:prstGeom>
          <a:noFill/>
          <a:ln w="107950" algn="ctr">
            <a:pattFill prst="pct80">
              <a:fgClr>
                <a:srgbClr val="FF0000"/>
              </a:fgClr>
              <a:bgClr>
                <a:srgbClr val="FFFFFF"/>
              </a:bgClr>
            </a:patt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 eaLnBrk="1" hangingPunct="1">
              <a:defRPr/>
            </a:pPr>
            <a:endParaRPr lang="vi-VN" sz="8600">
              <a:solidFill>
                <a:schemeClr val="lt1"/>
              </a:solidFill>
            </a:endParaRPr>
          </a:p>
        </p:txBody>
      </p:sp>
      <p:sp>
        <p:nvSpPr>
          <p:cNvPr id="9" name="Left Arrow 8">
            <a:hlinkClick r:id="rId3" action="ppaction://hlinksldjump"/>
          </p:cNvPr>
          <p:cNvSpPr/>
          <p:nvPr/>
        </p:nvSpPr>
        <p:spPr>
          <a:xfrm>
            <a:off x="18288000" y="11887200"/>
            <a:ext cx="1981200" cy="1219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sp>
        <p:nvSpPr>
          <p:cNvPr id="80906" name="AutoShape 10"/>
          <p:cNvSpPr>
            <a:spLocks noChangeArrowheads="1"/>
          </p:cNvSpPr>
          <p:nvPr/>
        </p:nvSpPr>
        <p:spPr bwMode="auto">
          <a:xfrm>
            <a:off x="10820400" y="12344400"/>
            <a:ext cx="2438400" cy="914400"/>
          </a:xfrm>
          <a:prstGeom prst="flowChartProcess">
            <a:avLst/>
          </a:prstGeom>
          <a:gradFill rotWithShape="1">
            <a:gsLst>
              <a:gs pos="0">
                <a:srgbClr val="004700"/>
              </a:gs>
              <a:gs pos="50000">
                <a:srgbClr val="009900"/>
              </a:gs>
              <a:gs pos="100000">
                <a:srgbClr val="004700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 án </a:t>
            </a:r>
          </a:p>
        </p:txBody>
      </p:sp>
    </p:spTree>
    <p:extLst>
      <p:ext uri="{BB962C8B-B14F-4D97-AF65-F5344CB8AC3E}">
        <p14:creationId xmlns:p14="http://schemas.microsoft.com/office/powerpoint/2010/main" val="3629106681"/>
      </p:ext>
    </p:extLst>
  </p:cSld>
  <p:clrMapOvr>
    <a:masterClrMapping/>
  </p:clrMapOvr>
  <p:transition advClick="0"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090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906"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048000" y="1524000"/>
            <a:ext cx="17221200" cy="12192000"/>
            <a:chOff x="0" y="762000"/>
            <a:chExt cx="8610600" cy="6096000"/>
          </a:xfrm>
        </p:grpSpPr>
        <p:pic>
          <p:nvPicPr>
            <p:cNvPr id="30724" name="Picture 5" descr="1_763sunflower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5" name="TextBox 2"/>
            <p:cNvSpPr txBox="1">
              <a:spLocks noChangeArrowheads="1"/>
            </p:cNvSpPr>
            <p:nvPr/>
          </p:nvSpPr>
          <p:spPr bwMode="auto">
            <a:xfrm>
              <a:off x="990600" y="762000"/>
              <a:ext cx="76200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</a:t>
              </a:r>
              <a:r>
                <a:rPr lang="vi-VN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solidFill>
                    <a:srgbClr val="FF33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hưởng  1  ngôi sao  </a:t>
              </a:r>
              <a:endParaRPr lang="vi-VN" altLang="en-US" sz="6400" b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9202400" y="12344400"/>
            <a:ext cx="1676400" cy="10668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</p:spTree>
    <p:extLst>
      <p:ext uri="{BB962C8B-B14F-4D97-AF65-F5344CB8AC3E}">
        <p14:creationId xmlns:p14="http://schemas.microsoft.com/office/powerpoint/2010/main" val="3444531900"/>
      </p:ext>
    </p:extLst>
  </p:cSld>
  <p:clrMapOvr>
    <a:masterClrMapping/>
  </p:clrMapOvr>
  <p:transition advClick="0"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4" action="ppaction://hlinksldjump"/>
          </p:cNvPr>
          <p:cNvSpPr/>
          <p:nvPr/>
        </p:nvSpPr>
        <p:spPr>
          <a:xfrm>
            <a:off x="18592800" y="11734800"/>
            <a:ext cx="1676400" cy="1371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vi-VN" sz="86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657600" y="914400"/>
            <a:ext cx="17221200" cy="12801600"/>
            <a:chOff x="304800" y="457200"/>
            <a:chExt cx="8610600" cy="6400800"/>
          </a:xfrm>
        </p:grpSpPr>
        <p:pic>
          <p:nvPicPr>
            <p:cNvPr id="31748" name="Picture 5" descr="1_763sunflower.jp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1143000"/>
              <a:ext cx="6858000" cy="5715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749" name="TextBox 2"/>
            <p:cNvSpPr txBox="1">
              <a:spLocks noChangeArrowheads="1"/>
            </p:cNvSpPr>
            <p:nvPr/>
          </p:nvSpPr>
          <p:spPr bwMode="auto">
            <a:xfrm>
              <a:off x="304800" y="457200"/>
              <a:ext cx="8610600" cy="15234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đã chọn </a:t>
              </a:r>
              <a:r>
                <a:rPr lang="vi-VN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 bông hoa không may mắn  </a:t>
              </a:r>
            </a:p>
            <a:p>
              <a:pPr algn="ctr" eaLnBrk="1" hangingPunct="1">
                <a:lnSpc>
                  <a:spcPct val="1500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6400" b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 bị bớt đi 1 ngôi sao  </a:t>
              </a:r>
              <a:endParaRPr lang="vi-VN" altLang="en-US" sz="64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7735717"/>
      </p:ext>
    </p:extLst>
  </p:cSld>
  <p:clrMapOvr>
    <a:masterClrMapping/>
  </p:clrMapOvr>
  <p:transition advClick="0">
    <p:sndAc>
      <p:stSnd>
        <p:snd r:embed="rId2" name="whoosh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i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xplosion 2 2"/>
          <p:cNvSpPr>
            <a:spLocks noChangeArrowheads="1"/>
          </p:cNvSpPr>
          <p:nvPr/>
        </p:nvSpPr>
        <p:spPr bwMode="auto">
          <a:xfrm>
            <a:off x="4114800" y="609600"/>
            <a:ext cx="16002000" cy="120396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66FFFF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8509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Chúc mừng đội chiế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8800" b="1">
                <a:solidFill>
                  <a:srgbClr val="FFFF00"/>
                </a:solidFill>
                <a:latin typeface="Constantia" panose="02030602050306030303" pitchFamily="18" charset="0"/>
                <a:cs typeface="Times New Roman" panose="02020603050405020304" pitchFamily="18" charset="0"/>
              </a:rPr>
              <a:t>thắng</a:t>
            </a:r>
            <a:endParaRPr lang="vi-VN" altLang="en-US" sz="8800" b="1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3115803"/>
      </p:ext>
    </p:extLst>
  </p:cSld>
  <p:clrMapOvr>
    <a:masterClrMapping/>
  </p:clrMapOvr>
  <p:transition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-11811000" y="1749064"/>
            <a:ext cx="16459202" cy="2286000"/>
          </a:xfrm>
          <a:ln>
            <a:miter lim="800000"/>
            <a:headEnd/>
            <a:tailEnd/>
          </a:ln>
          <a:extLst/>
        </p:spPr>
        <p:txBody>
          <a:bodyPr anchor="b">
            <a:normAutofit fontScale="90000"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/>
          <a:p>
            <a:pPr marL="109728" algn="r">
              <a:defRPr/>
            </a:pPr>
            <a:r>
              <a:rPr lang="en-US" sz="8000" b="1" i="1" u="sng">
                <a:solidFill>
                  <a:schemeClr val="accent2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Củng cố bài</a:t>
            </a:r>
            <a:r>
              <a:rPr lang="en-US" sz="6400" b="1" u="sng">
                <a:solidFill>
                  <a:srgbClr val="0000FF"/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> </a:t>
            </a:r>
            <a: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/>
            </a:r>
            <a:br>
              <a:rPr lang="en-US" sz="64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  <a:t/>
            </a:r>
            <a:br>
              <a:rPr lang="en-US" sz="5600" b="1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  <a:effectLst>
                  <a:outerShdw blurRad="38100" dist="25500" dir="5400000" algn="tl" rotWithShape="0">
                    <a:srgbClr val="000000">
                      <a:satMod val="180000"/>
                      <a:alpha val="75000"/>
                    </a:srgbClr>
                  </a:outerShdw>
                </a:effectLst>
              </a:rPr>
            </a:br>
            <a:endParaRPr lang="en-US" sz="5600" b="1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  <a:effectLst>
                <a:outerShdw blurRad="38100" dist="25500" dir="5400000" algn="tl" rotWithShape="0">
                  <a:srgbClr val="000000">
                    <a:satMod val="180000"/>
                    <a:alpha val="75000"/>
                  </a:srgbClr>
                </a:outerShdw>
              </a:effectLst>
            </a:endParaRPr>
          </a:p>
        </p:txBody>
      </p:sp>
      <p:graphicFrame>
        <p:nvGraphicFramePr>
          <p:cNvPr id="60420" name="Object 4"/>
          <p:cNvGraphicFramePr>
            <a:graphicFrameLocks noChangeAspect="1"/>
          </p:cNvGraphicFramePr>
          <p:nvPr>
            <p:ph sz="quarter" idx="4294967295"/>
          </p:nvPr>
        </p:nvGraphicFramePr>
        <p:xfrm>
          <a:off x="3838576" y="6137277"/>
          <a:ext cx="7200900" cy="2289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066800" imgH="342900" progId="Equation.DSMT4">
                  <p:embed/>
                </p:oleObj>
              </mc:Choice>
              <mc:Fallback>
                <p:oleObj name="Equation" r:id="rId3" imgW="1066800" imgH="342900" progId="Equation.DSMT4">
                  <p:embed/>
                  <p:pic>
                    <p:nvPicPr>
                      <p:cNvPr id="604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576" y="6137277"/>
                        <a:ext cx="7200900" cy="2289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6" name="Text Box 3"/>
          <p:cNvSpPr txBox="1">
            <a:spLocks noChangeArrowheads="1"/>
          </p:cNvSpPr>
          <p:nvPr/>
        </p:nvSpPr>
        <p:spPr bwMode="auto">
          <a:xfrm>
            <a:off x="7007226" y="5994401"/>
            <a:ext cx="8686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480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48000" y="2540000"/>
            <a:ext cx="12309476" cy="3841750"/>
            <a:chOff x="-404" y="1059"/>
            <a:chExt cx="4016" cy="1254"/>
          </a:xfrm>
        </p:grpSpPr>
        <p:graphicFrame>
          <p:nvGraphicFramePr>
            <p:cNvPr id="33804" name="Object 6"/>
            <p:cNvGraphicFramePr>
              <a:graphicFrameLocks noChangeAspect="1"/>
            </p:cNvGraphicFramePr>
            <p:nvPr/>
          </p:nvGraphicFramePr>
          <p:xfrm>
            <a:off x="230" y="1607"/>
            <a:ext cx="2304" cy="7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39" name="Equation" r:id="rId5" imgW="1244600" imgH="304800" progId="Equation.DSMT4">
                    <p:embed/>
                  </p:oleObj>
                </mc:Choice>
                <mc:Fallback>
                  <p:oleObj name="Equation" r:id="rId5" imgW="1244600" imgH="304800" progId="Equation.DSMT4">
                    <p:embed/>
                    <p:pic>
                      <p:nvPicPr>
                        <p:cNvPr id="33804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" y="1607"/>
                          <a:ext cx="2304" cy="7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5" name="Rectangle 7"/>
            <p:cNvSpPr>
              <a:spLocks noChangeArrowheads="1"/>
            </p:cNvSpPr>
            <p:nvPr/>
          </p:nvSpPr>
          <p:spPr bwMode="auto">
            <a:xfrm>
              <a:off x="-404" y="1059"/>
              <a:ext cx="4016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7200" b="1">
                  <a:solidFill>
                    <a:srgbClr val="CC3300"/>
                  </a:solidFill>
                </a:rPr>
                <a:t>1</a:t>
              </a:r>
              <a:r>
                <a:rPr lang="en-US" altLang="en-US" sz="7200" b="1"/>
                <a:t>.    </a:t>
              </a:r>
              <a:r>
                <a:rPr lang="en-US" altLang="en-US" sz="6400" b="1"/>
                <a:t>Định nghĩa tích vô hướng</a:t>
              </a:r>
            </a:p>
          </p:txBody>
        </p:sp>
      </p:grpSp>
      <p:sp>
        <p:nvSpPr>
          <p:cNvPr id="60424" name="AutoShape 8"/>
          <p:cNvSpPr>
            <a:spLocks noChangeArrowheads="1"/>
          </p:cNvSpPr>
          <p:nvPr/>
        </p:nvSpPr>
        <p:spPr bwMode="auto">
          <a:xfrm>
            <a:off x="12839700" y="-774700"/>
            <a:ext cx="8496300" cy="11125200"/>
          </a:xfrm>
          <a:prstGeom prst="cloudCallout">
            <a:avLst>
              <a:gd name="adj1" fmla="val -94880"/>
              <a:gd name="adj2" fmla="val 67921"/>
            </a:avLst>
          </a:prstGeom>
          <a:solidFill>
            <a:srgbClr val="0066FF"/>
          </a:solidFill>
          <a:ln w="9525">
            <a:solidFill>
              <a:srgbClr val="CC3300"/>
            </a:solidFill>
            <a:round/>
            <a:headEnd/>
            <a:tailEnd/>
          </a:ln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Qua bài học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em cần nhớ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400" b="1">
                <a:solidFill>
                  <a:srgbClr val="FFFF00"/>
                </a:solidFill>
              </a:rPr>
              <a:t>những gì?</a:t>
            </a:r>
          </a:p>
        </p:txBody>
      </p:sp>
      <p:sp>
        <p:nvSpPr>
          <p:cNvPr id="60431" name="Text Box 15"/>
          <p:cNvSpPr txBox="1">
            <a:spLocks noChangeArrowheads="1"/>
          </p:cNvSpPr>
          <p:nvPr/>
        </p:nvSpPr>
        <p:spPr bwMode="auto">
          <a:xfrm>
            <a:off x="3838576" y="8585201"/>
            <a:ext cx="6858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</a:rPr>
              <a:t>3.   a . b = 0 </a:t>
            </a:r>
            <a:r>
              <a:rPr lang="en-US" altLang="en-US" sz="8000">
                <a:solidFill>
                  <a:srgbClr val="000099"/>
                </a:solidFill>
                <a:latin typeface=".VnTime" panose="020B7200000000000000" pitchFamily="34" charset="0"/>
                <a:sym typeface="Wingdings" panose="05000000000000000000" pitchFamily="2" charset="2"/>
              </a:rPr>
              <a:t></a:t>
            </a:r>
            <a:endParaRPr lang="en-US" altLang="en-US" sz="8000">
              <a:solidFill>
                <a:srgbClr val="000099"/>
              </a:solidFill>
              <a:latin typeface=".VnTime" panose="020B7200000000000000" pitchFamily="34" charset="0"/>
            </a:endParaRPr>
          </a:p>
        </p:txBody>
      </p:sp>
      <p:sp>
        <p:nvSpPr>
          <p:cNvPr id="60432" name="Line 16"/>
          <p:cNvSpPr>
            <a:spLocks noChangeShapeType="1"/>
          </p:cNvSpPr>
          <p:nvPr/>
        </p:nvSpPr>
        <p:spPr bwMode="auto">
          <a:xfrm>
            <a:off x="542290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60433" name="Line 17"/>
          <p:cNvSpPr>
            <a:spLocks noChangeShapeType="1"/>
          </p:cNvSpPr>
          <p:nvPr/>
        </p:nvSpPr>
        <p:spPr bwMode="auto">
          <a:xfrm>
            <a:off x="6432550" y="8874126"/>
            <a:ext cx="914400" cy="0"/>
          </a:xfrm>
          <a:prstGeom prst="line">
            <a:avLst/>
          </a:prstGeom>
          <a:noFill/>
          <a:ln w="9525">
            <a:solidFill>
              <a:srgbClr val="0000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/>
          <a:lstStyle/>
          <a:p>
            <a:endParaRPr lang="en-US" sz="8600"/>
          </a:p>
        </p:txBody>
      </p:sp>
      <p:sp>
        <p:nvSpPr>
          <p:cNvPr id="172051" name="Text Box 19"/>
          <p:cNvSpPr txBox="1">
            <a:spLocks noChangeArrowheads="1"/>
          </p:cNvSpPr>
          <p:nvPr/>
        </p:nvSpPr>
        <p:spPr bwMode="auto">
          <a:xfrm>
            <a:off x="3984627" y="11179177"/>
            <a:ext cx="14039850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6400" b="1">
                <a:latin typeface="Times New Roman" panose="02020603050405020304" pitchFamily="18" charset="0"/>
              </a:rPr>
              <a:t>4. Các tính chất của tích vô hướng</a:t>
            </a:r>
          </a:p>
        </p:txBody>
      </p:sp>
      <p:graphicFrame>
        <p:nvGraphicFramePr>
          <p:cNvPr id="172052" name="Object 20"/>
          <p:cNvGraphicFramePr>
            <a:graphicFrameLocks noChangeAspect="1"/>
          </p:cNvGraphicFramePr>
          <p:nvPr/>
        </p:nvGraphicFramePr>
        <p:xfrm>
          <a:off x="10607677" y="8585200"/>
          <a:ext cx="6911974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1282700" imgH="241300" progId="Equation.DSMT4">
                  <p:embed/>
                </p:oleObj>
              </mc:Choice>
              <mc:Fallback>
                <p:oleObj name="Equation" r:id="rId7" imgW="1282700" imgH="241300" progId="Equation.DSMT4">
                  <p:embed/>
                  <p:pic>
                    <p:nvPicPr>
                      <p:cNvPr id="17205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677" y="8585200"/>
                        <a:ext cx="6911974" cy="158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984627" y="12725400"/>
            <a:ext cx="1514157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. Các ứng dụng của tích vô hướng</a:t>
            </a:r>
            <a:endParaRPr lang="en-US" sz="6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7444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9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60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0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1000"/>
                                        <p:tgtEl>
                                          <p:spTgt spid="60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5" dur="1000"/>
                                        <p:tgtEl>
                                          <p:spTgt spid="60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4" grpId="0" animBg="1"/>
      <p:bldP spid="60424" grpId="1" animBg="1"/>
      <p:bldP spid="60431" grpId="0"/>
      <p:bldP spid="17205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Rectangle 75">
            <a:extLst>
              <a:ext uri="{FF2B5EF4-FFF2-40B4-BE49-F238E27FC236}">
                <a16:creationId xmlns:a16="http://schemas.microsoft.com/office/drawing/2014/main" id="{3369427B-44A0-401C-8EEB-49304BD021F0}"/>
              </a:ext>
            </a:extLst>
          </p:cNvPr>
          <p:cNvSpPr/>
          <p:nvPr/>
        </p:nvSpPr>
        <p:spPr>
          <a:xfrm>
            <a:off x="12153134" y="4716941"/>
            <a:ext cx="11178562" cy="87362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DD47D18A-E7B6-4653-A13F-EB15D40BA550}"/>
              </a:ext>
            </a:extLst>
          </p:cNvPr>
          <p:cNvSpPr/>
          <p:nvPr/>
        </p:nvSpPr>
        <p:spPr>
          <a:xfrm>
            <a:off x="926879" y="4803906"/>
            <a:ext cx="11178562" cy="87329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990600" y="5111851"/>
            <a:ext cx="11049000" cy="896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217709" tIns="108855" rIns="217709" bIns="108855">
            <a:spAutoFit/>
          </a:bodyPr>
          <a:lstStyle/>
          <a:p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33" name="AutoShape 16"/>
          <p:cNvSpPr>
            <a:spLocks noChangeArrowheads="1"/>
          </p:cNvSpPr>
          <p:nvPr/>
        </p:nvSpPr>
        <p:spPr bwMode="auto">
          <a:xfrm>
            <a:off x="5420469" y="9549464"/>
            <a:ext cx="705092" cy="1815180"/>
          </a:xfrm>
          <a:prstGeom prst="downArrow">
            <a:avLst>
              <a:gd name="adj1" fmla="val 50000"/>
              <a:gd name="adj2" fmla="val 25044"/>
            </a:avLst>
          </a:prstGeom>
          <a:solidFill>
            <a:srgbClr val="00B050"/>
          </a:solidFill>
          <a:ln w="9525">
            <a:solidFill>
              <a:srgbClr val="00B050"/>
            </a:solidFill>
            <a:miter lim="800000"/>
            <a:headEnd/>
            <a:tailEnd/>
          </a:ln>
        </p:spPr>
        <p:txBody>
          <a:bodyPr wrap="none" lIns="214281" tIns="111426" rIns="214281" bIns="111426" anchor="ctr"/>
          <a:lstStyle/>
          <a:p>
            <a:pPr eaLnBrk="0" hangingPunct="0"/>
            <a:endParaRPr lang="vi-VN"/>
          </a:p>
        </p:txBody>
      </p:sp>
      <p:grpSp>
        <p:nvGrpSpPr>
          <p:cNvPr id="9" name="Group 8"/>
          <p:cNvGrpSpPr/>
          <p:nvPr/>
        </p:nvGrpSpPr>
        <p:grpSpPr>
          <a:xfrm>
            <a:off x="683699" y="2936405"/>
            <a:ext cx="22699730" cy="1780536"/>
            <a:chOff x="721799" y="1603075"/>
            <a:chExt cx="22602713" cy="1780536"/>
          </a:xfrm>
        </p:grpSpPr>
        <p:grpSp>
          <p:nvGrpSpPr>
            <p:cNvPr id="39" name="Group 54"/>
            <p:cNvGrpSpPr/>
            <p:nvPr/>
          </p:nvGrpSpPr>
          <p:grpSpPr>
            <a:xfrm>
              <a:off x="721799" y="1603075"/>
              <a:ext cx="22602713" cy="1780536"/>
              <a:chOff x="1268078" y="3405486"/>
              <a:chExt cx="22602713" cy="1780536"/>
            </a:xfrm>
          </p:grpSpPr>
          <p:sp>
            <p:nvSpPr>
              <p:cNvPr id="40" name="Rounded Rectangle 39"/>
              <p:cNvSpPr/>
              <p:nvPr/>
            </p:nvSpPr>
            <p:spPr>
              <a:xfrm>
                <a:off x="1532360" y="3579402"/>
                <a:ext cx="22338431" cy="1606620"/>
              </a:xfrm>
              <a:prstGeom prst="roundRect">
                <a:avLst>
                  <a:gd name="adj" fmla="val 5347"/>
                </a:avLst>
              </a:prstGeom>
              <a:solidFill>
                <a:schemeClr val="accent6">
                  <a:lumMod val="20000"/>
                  <a:lumOff val="80000"/>
                </a:schemeClr>
              </a:solidFill>
              <a:ln w="28575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41" name="Group 67"/>
              <p:cNvGrpSpPr/>
              <p:nvPr/>
            </p:nvGrpSpPr>
            <p:grpSpPr>
              <a:xfrm>
                <a:off x="1268078" y="3405486"/>
                <a:ext cx="4394042" cy="940513"/>
                <a:chOff x="1311958" y="3405486"/>
                <a:chExt cx="4394042" cy="940513"/>
              </a:xfrm>
            </p:grpSpPr>
            <p:sp>
              <p:nvSpPr>
                <p:cNvPr id="42" name="Freeform 20"/>
                <p:cNvSpPr>
                  <a:spLocks/>
                </p:cNvSpPr>
                <p:nvPr/>
              </p:nvSpPr>
              <p:spPr bwMode="auto">
                <a:xfrm rot="5400000">
                  <a:off x="3492641" y="2099826"/>
                  <a:ext cx="793396" cy="3633323"/>
                </a:xfrm>
                <a:prstGeom prst="round2SameRect">
                  <a:avLst/>
                </a:prstGeom>
                <a:solidFill>
                  <a:schemeClr val="accent6">
                    <a:lumMod val="75000"/>
                  </a:schemeClr>
                </a:solidFill>
                <a:ln w="57150">
                  <a:solidFill>
                    <a:schemeClr val="accent6">
                      <a:lumMod val="75000"/>
                    </a:schemeClr>
                  </a:solidFill>
                </a:ln>
                <a:effectLst>
                  <a:innerShdw blurRad="63500" dist="50800" dir="18900000">
                    <a:prstClr val="black">
                      <a:alpha val="50000"/>
                    </a:prstClr>
                  </a:innerShdw>
                </a:effec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3" name="TextBox 42"/>
                <p:cNvSpPr txBox="1"/>
                <p:nvPr/>
              </p:nvSpPr>
              <p:spPr>
                <a:xfrm>
                  <a:off x="2248640" y="3467833"/>
                  <a:ext cx="3163893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ởi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ng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44" name="Group 70"/>
                <p:cNvGrpSpPr/>
                <p:nvPr/>
              </p:nvGrpSpPr>
              <p:grpSpPr>
                <a:xfrm>
                  <a:off x="1311958" y="3405486"/>
                  <a:ext cx="950173" cy="940513"/>
                  <a:chOff x="1311958" y="3405486"/>
                  <a:chExt cx="950173" cy="940513"/>
                </a:xfrm>
              </p:grpSpPr>
              <p:sp>
                <p:nvSpPr>
                  <p:cNvPr id="45" name="Rectangle 44"/>
                  <p:cNvSpPr/>
                  <p:nvPr/>
                </p:nvSpPr>
                <p:spPr>
                  <a:xfrm>
                    <a:off x="1406975" y="3672018"/>
                    <a:ext cx="596676" cy="54031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46" name="Freeform 13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190035" cy="268948"/>
                  </a:xfrm>
                  <a:custGeom>
                    <a:avLst/>
                    <a:gdLst>
                      <a:gd name="T0" fmla="*/ 34 w 50"/>
                      <a:gd name="T1" fmla="*/ 16 h 71"/>
                      <a:gd name="T2" fmla="*/ 34 w 50"/>
                      <a:gd name="T3" fmla="*/ 55 h 71"/>
                      <a:gd name="T4" fmla="*/ 16 w 50"/>
                      <a:gd name="T5" fmla="*/ 55 h 71"/>
                      <a:gd name="T6" fmla="*/ 16 w 50"/>
                      <a:gd name="T7" fmla="*/ 16 h 71"/>
                      <a:gd name="T8" fmla="*/ 34 w 50"/>
                      <a:gd name="T9" fmla="*/ 16 h 71"/>
                      <a:gd name="T10" fmla="*/ 34 w 50"/>
                      <a:gd name="T11" fmla="*/ 0 h 71"/>
                      <a:gd name="T12" fmla="*/ 16 w 50"/>
                      <a:gd name="T13" fmla="*/ 0 h 71"/>
                      <a:gd name="T14" fmla="*/ 0 w 50"/>
                      <a:gd name="T15" fmla="*/ 16 h 71"/>
                      <a:gd name="T16" fmla="*/ 0 w 50"/>
                      <a:gd name="T17" fmla="*/ 55 h 71"/>
                      <a:gd name="T18" fmla="*/ 16 w 50"/>
                      <a:gd name="T19" fmla="*/ 71 h 71"/>
                      <a:gd name="T20" fmla="*/ 34 w 50"/>
                      <a:gd name="T21" fmla="*/ 71 h 71"/>
                      <a:gd name="T22" fmla="*/ 50 w 50"/>
                      <a:gd name="T23" fmla="*/ 55 h 71"/>
                      <a:gd name="T24" fmla="*/ 50 w 50"/>
                      <a:gd name="T25" fmla="*/ 16 h 71"/>
                      <a:gd name="T26" fmla="*/ 34 w 50"/>
                      <a:gd name="T27" fmla="*/ 0 h 7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1">
                        <a:moveTo>
                          <a:pt x="34" y="16"/>
                        </a:moveTo>
                        <a:cubicBezTo>
                          <a:pt x="34" y="55"/>
                          <a:pt x="34" y="55"/>
                          <a:pt x="34" y="55"/>
                        </a:cubicBezTo>
                        <a:cubicBezTo>
                          <a:pt x="16" y="55"/>
                          <a:pt x="16" y="55"/>
                          <a:pt x="16" y="5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5"/>
                          <a:pt x="0" y="55"/>
                          <a:pt x="0" y="55"/>
                        </a:cubicBezTo>
                        <a:cubicBezTo>
                          <a:pt x="0" y="64"/>
                          <a:pt x="7" y="71"/>
                          <a:pt x="16" y="71"/>
                        </a:cubicBezTo>
                        <a:cubicBezTo>
                          <a:pt x="34" y="71"/>
                          <a:pt x="34" y="71"/>
                          <a:pt x="34" y="71"/>
                        </a:cubicBezTo>
                        <a:cubicBezTo>
                          <a:pt x="43" y="71"/>
                          <a:pt x="50" y="64"/>
                          <a:pt x="50" y="55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7" name="Freeform 14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581027"/>
                    <a:ext cx="277000" cy="181983"/>
                  </a:xfrm>
                  <a:custGeom>
                    <a:avLst/>
                    <a:gdLst>
                      <a:gd name="T0" fmla="*/ 57 w 73"/>
                      <a:gd name="T1" fmla="*/ 16 h 48"/>
                      <a:gd name="T2" fmla="*/ 57 w 73"/>
                      <a:gd name="T3" fmla="*/ 32 h 48"/>
                      <a:gd name="T4" fmla="*/ 16 w 73"/>
                      <a:gd name="T5" fmla="*/ 32 h 48"/>
                      <a:gd name="T6" fmla="*/ 16 w 73"/>
                      <a:gd name="T7" fmla="*/ 16 h 48"/>
                      <a:gd name="T8" fmla="*/ 57 w 73"/>
                      <a:gd name="T9" fmla="*/ 16 h 48"/>
                      <a:gd name="T10" fmla="*/ 57 w 73"/>
                      <a:gd name="T11" fmla="*/ 0 h 48"/>
                      <a:gd name="T12" fmla="*/ 16 w 73"/>
                      <a:gd name="T13" fmla="*/ 0 h 48"/>
                      <a:gd name="T14" fmla="*/ 0 w 73"/>
                      <a:gd name="T15" fmla="*/ 16 h 48"/>
                      <a:gd name="T16" fmla="*/ 0 w 73"/>
                      <a:gd name="T17" fmla="*/ 32 h 48"/>
                      <a:gd name="T18" fmla="*/ 16 w 73"/>
                      <a:gd name="T19" fmla="*/ 48 h 48"/>
                      <a:gd name="T20" fmla="*/ 57 w 73"/>
                      <a:gd name="T21" fmla="*/ 48 h 48"/>
                      <a:gd name="T22" fmla="*/ 73 w 73"/>
                      <a:gd name="T23" fmla="*/ 32 h 48"/>
                      <a:gd name="T24" fmla="*/ 73 w 73"/>
                      <a:gd name="T25" fmla="*/ 16 h 48"/>
                      <a:gd name="T26" fmla="*/ 57 w 73"/>
                      <a:gd name="T27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48">
                        <a:moveTo>
                          <a:pt x="57" y="16"/>
                        </a:moveTo>
                        <a:cubicBezTo>
                          <a:pt x="57" y="32"/>
                          <a:pt x="57" y="32"/>
                          <a:pt x="57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7" y="48"/>
                          <a:pt x="16" y="48"/>
                        </a:cubicBezTo>
                        <a:cubicBezTo>
                          <a:pt x="57" y="48"/>
                          <a:pt x="57" y="48"/>
                          <a:pt x="57" y="48"/>
                        </a:cubicBezTo>
                        <a:cubicBezTo>
                          <a:pt x="66" y="48"/>
                          <a:pt x="73" y="41"/>
                          <a:pt x="73" y="32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8" name="Freeform 15"/>
                  <p:cNvSpPr>
                    <a:spLocks noEditPoints="1"/>
                  </p:cNvSpPr>
                  <p:nvPr/>
                </p:nvSpPr>
                <p:spPr bwMode="auto">
                  <a:xfrm>
                    <a:off x="1563190" y="3581027"/>
                    <a:ext cx="285052" cy="181983"/>
                  </a:xfrm>
                  <a:custGeom>
                    <a:avLst/>
                    <a:gdLst>
                      <a:gd name="T0" fmla="*/ 58 w 75"/>
                      <a:gd name="T1" fmla="*/ 16 h 48"/>
                      <a:gd name="T2" fmla="*/ 43 w 75"/>
                      <a:gd name="T3" fmla="*/ 32 h 48"/>
                      <a:gd name="T4" fmla="*/ 16 w 75"/>
                      <a:gd name="T5" fmla="*/ 32 h 48"/>
                      <a:gd name="T6" fmla="*/ 16 w 75"/>
                      <a:gd name="T7" fmla="*/ 16 h 48"/>
                      <a:gd name="T8" fmla="*/ 58 w 75"/>
                      <a:gd name="T9" fmla="*/ 16 h 48"/>
                      <a:gd name="T10" fmla="*/ 58 w 75"/>
                      <a:gd name="T11" fmla="*/ 0 h 48"/>
                      <a:gd name="T12" fmla="*/ 16 w 75"/>
                      <a:gd name="T13" fmla="*/ 0 h 48"/>
                      <a:gd name="T14" fmla="*/ 0 w 75"/>
                      <a:gd name="T15" fmla="*/ 16 h 48"/>
                      <a:gd name="T16" fmla="*/ 0 w 75"/>
                      <a:gd name="T17" fmla="*/ 32 h 48"/>
                      <a:gd name="T18" fmla="*/ 16 w 75"/>
                      <a:gd name="T19" fmla="*/ 48 h 48"/>
                      <a:gd name="T20" fmla="*/ 43 w 75"/>
                      <a:gd name="T21" fmla="*/ 48 h 48"/>
                      <a:gd name="T22" fmla="*/ 55 w 75"/>
                      <a:gd name="T23" fmla="*/ 43 h 48"/>
                      <a:gd name="T24" fmla="*/ 70 w 75"/>
                      <a:gd name="T25" fmla="*/ 26 h 48"/>
                      <a:gd name="T26" fmla="*/ 73 w 75"/>
                      <a:gd name="T27" fmla="*/ 9 h 48"/>
                      <a:gd name="T28" fmla="*/ 58 w 75"/>
                      <a:gd name="T29" fmla="*/ 0 h 4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75" h="48">
                        <a:moveTo>
                          <a:pt x="58" y="16"/>
                        </a:moveTo>
                        <a:cubicBezTo>
                          <a:pt x="43" y="32"/>
                          <a:pt x="43" y="32"/>
                          <a:pt x="43" y="32"/>
                        </a:cubicBezTo>
                        <a:cubicBezTo>
                          <a:pt x="16" y="32"/>
                          <a:pt x="16" y="32"/>
                          <a:pt x="16" y="32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2"/>
                          <a:pt x="0" y="32"/>
                          <a:pt x="0" y="32"/>
                        </a:cubicBezTo>
                        <a:cubicBezTo>
                          <a:pt x="0" y="41"/>
                          <a:pt x="8" y="48"/>
                          <a:pt x="16" y="48"/>
                        </a:cubicBezTo>
                        <a:cubicBezTo>
                          <a:pt x="43" y="48"/>
                          <a:pt x="43" y="48"/>
                          <a:pt x="43" y="48"/>
                        </a:cubicBezTo>
                        <a:cubicBezTo>
                          <a:pt x="48" y="48"/>
                          <a:pt x="52" y="46"/>
                          <a:pt x="55" y="43"/>
                        </a:cubicBezTo>
                        <a:cubicBezTo>
                          <a:pt x="70" y="26"/>
                          <a:pt x="70" y="26"/>
                          <a:pt x="70" y="26"/>
                        </a:cubicBezTo>
                        <a:cubicBezTo>
                          <a:pt x="74" y="22"/>
                          <a:pt x="75" y="15"/>
                          <a:pt x="73" y="9"/>
                        </a:cubicBezTo>
                        <a:cubicBezTo>
                          <a:pt x="70" y="3"/>
                          <a:pt x="64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16"/>
                  <p:cNvSpPr>
                    <a:spLocks noEditPoints="1"/>
                  </p:cNvSpPr>
                  <p:nvPr/>
                </p:nvSpPr>
                <p:spPr bwMode="auto">
                  <a:xfrm>
                    <a:off x="1563190" y="4151132"/>
                    <a:ext cx="280221" cy="194867"/>
                  </a:xfrm>
                  <a:custGeom>
                    <a:avLst/>
                    <a:gdLst>
                      <a:gd name="T0" fmla="*/ 58 w 74"/>
                      <a:gd name="T1" fmla="*/ 16 h 51"/>
                      <a:gd name="T2" fmla="*/ 58 w 74"/>
                      <a:gd name="T3" fmla="*/ 35 h 51"/>
                      <a:gd name="T4" fmla="*/ 16 w 74"/>
                      <a:gd name="T5" fmla="*/ 35 h 51"/>
                      <a:gd name="T6" fmla="*/ 16 w 74"/>
                      <a:gd name="T7" fmla="*/ 16 h 51"/>
                      <a:gd name="T8" fmla="*/ 58 w 74"/>
                      <a:gd name="T9" fmla="*/ 16 h 51"/>
                      <a:gd name="T10" fmla="*/ 58 w 74"/>
                      <a:gd name="T11" fmla="*/ 0 h 51"/>
                      <a:gd name="T12" fmla="*/ 16 w 74"/>
                      <a:gd name="T13" fmla="*/ 0 h 51"/>
                      <a:gd name="T14" fmla="*/ 0 w 74"/>
                      <a:gd name="T15" fmla="*/ 16 h 51"/>
                      <a:gd name="T16" fmla="*/ 0 w 74"/>
                      <a:gd name="T17" fmla="*/ 35 h 51"/>
                      <a:gd name="T18" fmla="*/ 16 w 74"/>
                      <a:gd name="T19" fmla="*/ 51 h 51"/>
                      <a:gd name="T20" fmla="*/ 58 w 74"/>
                      <a:gd name="T21" fmla="*/ 51 h 51"/>
                      <a:gd name="T22" fmla="*/ 74 w 74"/>
                      <a:gd name="T23" fmla="*/ 35 h 51"/>
                      <a:gd name="T24" fmla="*/ 74 w 74"/>
                      <a:gd name="T25" fmla="*/ 16 h 51"/>
                      <a:gd name="T26" fmla="*/ 58 w 74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4" h="51">
                        <a:moveTo>
                          <a:pt x="58" y="16"/>
                        </a:moveTo>
                        <a:cubicBezTo>
                          <a:pt x="58" y="35"/>
                          <a:pt x="58" y="35"/>
                          <a:pt x="58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8" y="16"/>
                          <a:pt x="58" y="16"/>
                          <a:pt x="58" y="16"/>
                        </a:cubicBezTo>
                        <a:moveTo>
                          <a:pt x="58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8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8" y="51"/>
                          <a:pt x="16" y="51"/>
                        </a:cubicBezTo>
                        <a:cubicBezTo>
                          <a:pt x="58" y="51"/>
                          <a:pt x="58" y="51"/>
                          <a:pt x="58" y="51"/>
                        </a:cubicBezTo>
                        <a:cubicBezTo>
                          <a:pt x="67" y="51"/>
                          <a:pt x="74" y="43"/>
                          <a:pt x="74" y="35"/>
                        </a:cubicBezTo>
                        <a:cubicBezTo>
                          <a:pt x="74" y="16"/>
                          <a:pt x="74" y="16"/>
                          <a:pt x="74" y="16"/>
                        </a:cubicBezTo>
                        <a:cubicBezTo>
                          <a:pt x="74" y="7"/>
                          <a:pt x="67" y="0"/>
                          <a:pt x="58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17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064167"/>
                    <a:ext cx="19003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18"/>
                  <p:cNvSpPr>
                    <a:spLocks noEditPoints="1"/>
                  </p:cNvSpPr>
                  <p:nvPr/>
                </p:nvSpPr>
                <p:spPr bwMode="auto">
                  <a:xfrm>
                    <a:off x="1311958" y="4151132"/>
                    <a:ext cx="27700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19"/>
                  <p:cNvSpPr>
                    <a:spLocks noEditPoints="1"/>
                  </p:cNvSpPr>
                  <p:nvPr/>
                </p:nvSpPr>
                <p:spPr bwMode="auto">
                  <a:xfrm>
                    <a:off x="1311958" y="3820986"/>
                    <a:ext cx="19003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0"/>
                  <p:cNvSpPr>
                    <a:spLocks noEditPoints="1"/>
                  </p:cNvSpPr>
                  <p:nvPr/>
                </p:nvSpPr>
                <p:spPr bwMode="auto">
                  <a:xfrm>
                    <a:off x="1907830" y="4064167"/>
                    <a:ext cx="191645" cy="281832"/>
                  </a:xfrm>
                  <a:custGeom>
                    <a:avLst/>
                    <a:gdLst>
                      <a:gd name="T0" fmla="*/ 34 w 50"/>
                      <a:gd name="T1" fmla="*/ 16 h 74"/>
                      <a:gd name="T2" fmla="*/ 34 w 50"/>
                      <a:gd name="T3" fmla="*/ 58 h 74"/>
                      <a:gd name="T4" fmla="*/ 16 w 50"/>
                      <a:gd name="T5" fmla="*/ 58 h 74"/>
                      <a:gd name="T6" fmla="*/ 16 w 50"/>
                      <a:gd name="T7" fmla="*/ 16 h 74"/>
                      <a:gd name="T8" fmla="*/ 34 w 50"/>
                      <a:gd name="T9" fmla="*/ 16 h 74"/>
                      <a:gd name="T10" fmla="*/ 34 w 50"/>
                      <a:gd name="T11" fmla="*/ 0 h 74"/>
                      <a:gd name="T12" fmla="*/ 16 w 50"/>
                      <a:gd name="T13" fmla="*/ 0 h 74"/>
                      <a:gd name="T14" fmla="*/ 0 w 50"/>
                      <a:gd name="T15" fmla="*/ 16 h 74"/>
                      <a:gd name="T16" fmla="*/ 0 w 50"/>
                      <a:gd name="T17" fmla="*/ 58 h 74"/>
                      <a:gd name="T18" fmla="*/ 16 w 50"/>
                      <a:gd name="T19" fmla="*/ 74 h 74"/>
                      <a:gd name="T20" fmla="*/ 34 w 50"/>
                      <a:gd name="T21" fmla="*/ 74 h 74"/>
                      <a:gd name="T22" fmla="*/ 50 w 50"/>
                      <a:gd name="T23" fmla="*/ 58 h 74"/>
                      <a:gd name="T24" fmla="*/ 50 w 50"/>
                      <a:gd name="T25" fmla="*/ 16 h 74"/>
                      <a:gd name="T26" fmla="*/ 34 w 50"/>
                      <a:gd name="T27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4">
                        <a:moveTo>
                          <a:pt x="34" y="16"/>
                        </a:moveTo>
                        <a:cubicBezTo>
                          <a:pt x="34" y="58"/>
                          <a:pt x="34" y="58"/>
                          <a:pt x="34" y="58"/>
                        </a:cubicBezTo>
                        <a:cubicBezTo>
                          <a:pt x="16" y="58"/>
                          <a:pt x="16" y="58"/>
                          <a:pt x="16" y="58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8"/>
                          <a:pt x="0" y="58"/>
                          <a:pt x="0" y="58"/>
                        </a:cubicBezTo>
                        <a:cubicBezTo>
                          <a:pt x="0" y="66"/>
                          <a:pt x="7" y="74"/>
                          <a:pt x="16" y="74"/>
                        </a:cubicBezTo>
                        <a:cubicBezTo>
                          <a:pt x="34" y="74"/>
                          <a:pt x="34" y="74"/>
                          <a:pt x="34" y="74"/>
                        </a:cubicBezTo>
                        <a:cubicBezTo>
                          <a:pt x="43" y="74"/>
                          <a:pt x="50" y="66"/>
                          <a:pt x="50" y="58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"/>
                  <p:cNvSpPr>
                    <a:spLocks noEditPoints="1"/>
                  </p:cNvSpPr>
                  <p:nvPr/>
                </p:nvSpPr>
                <p:spPr bwMode="auto">
                  <a:xfrm>
                    <a:off x="1820865" y="4151132"/>
                    <a:ext cx="278610" cy="194867"/>
                  </a:xfrm>
                  <a:custGeom>
                    <a:avLst/>
                    <a:gdLst>
                      <a:gd name="T0" fmla="*/ 57 w 73"/>
                      <a:gd name="T1" fmla="*/ 16 h 51"/>
                      <a:gd name="T2" fmla="*/ 57 w 73"/>
                      <a:gd name="T3" fmla="*/ 35 h 51"/>
                      <a:gd name="T4" fmla="*/ 16 w 73"/>
                      <a:gd name="T5" fmla="*/ 35 h 51"/>
                      <a:gd name="T6" fmla="*/ 16 w 73"/>
                      <a:gd name="T7" fmla="*/ 16 h 51"/>
                      <a:gd name="T8" fmla="*/ 57 w 73"/>
                      <a:gd name="T9" fmla="*/ 16 h 51"/>
                      <a:gd name="T10" fmla="*/ 57 w 73"/>
                      <a:gd name="T11" fmla="*/ 0 h 51"/>
                      <a:gd name="T12" fmla="*/ 16 w 73"/>
                      <a:gd name="T13" fmla="*/ 0 h 51"/>
                      <a:gd name="T14" fmla="*/ 0 w 73"/>
                      <a:gd name="T15" fmla="*/ 16 h 51"/>
                      <a:gd name="T16" fmla="*/ 0 w 73"/>
                      <a:gd name="T17" fmla="*/ 35 h 51"/>
                      <a:gd name="T18" fmla="*/ 16 w 73"/>
                      <a:gd name="T19" fmla="*/ 51 h 51"/>
                      <a:gd name="T20" fmla="*/ 57 w 73"/>
                      <a:gd name="T21" fmla="*/ 51 h 51"/>
                      <a:gd name="T22" fmla="*/ 73 w 73"/>
                      <a:gd name="T23" fmla="*/ 35 h 51"/>
                      <a:gd name="T24" fmla="*/ 73 w 73"/>
                      <a:gd name="T25" fmla="*/ 16 h 51"/>
                      <a:gd name="T26" fmla="*/ 57 w 73"/>
                      <a:gd name="T27" fmla="*/ 0 h 5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73" h="51">
                        <a:moveTo>
                          <a:pt x="57" y="16"/>
                        </a:moveTo>
                        <a:cubicBezTo>
                          <a:pt x="57" y="35"/>
                          <a:pt x="57" y="35"/>
                          <a:pt x="57" y="35"/>
                        </a:cubicBezTo>
                        <a:cubicBezTo>
                          <a:pt x="16" y="35"/>
                          <a:pt x="16" y="35"/>
                          <a:pt x="16" y="35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57" y="16"/>
                          <a:pt x="57" y="16"/>
                          <a:pt x="57" y="16"/>
                        </a:cubicBezTo>
                        <a:moveTo>
                          <a:pt x="57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35"/>
                          <a:pt x="0" y="35"/>
                          <a:pt x="0" y="35"/>
                        </a:cubicBezTo>
                        <a:cubicBezTo>
                          <a:pt x="0" y="43"/>
                          <a:pt x="7" y="51"/>
                          <a:pt x="16" y="51"/>
                        </a:cubicBezTo>
                        <a:cubicBezTo>
                          <a:pt x="57" y="51"/>
                          <a:pt x="57" y="51"/>
                          <a:pt x="57" y="51"/>
                        </a:cubicBezTo>
                        <a:cubicBezTo>
                          <a:pt x="66" y="51"/>
                          <a:pt x="73" y="43"/>
                          <a:pt x="73" y="35"/>
                        </a:cubicBezTo>
                        <a:cubicBezTo>
                          <a:pt x="73" y="16"/>
                          <a:pt x="73" y="16"/>
                          <a:pt x="73" y="16"/>
                        </a:cubicBezTo>
                        <a:cubicBezTo>
                          <a:pt x="73" y="7"/>
                          <a:pt x="66" y="0"/>
                          <a:pt x="57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5" name="Freeform 22"/>
                  <p:cNvSpPr>
                    <a:spLocks noEditPoints="1"/>
                  </p:cNvSpPr>
                  <p:nvPr/>
                </p:nvSpPr>
                <p:spPr bwMode="auto">
                  <a:xfrm>
                    <a:off x="1907830" y="3820986"/>
                    <a:ext cx="191645" cy="273779"/>
                  </a:xfrm>
                  <a:custGeom>
                    <a:avLst/>
                    <a:gdLst>
                      <a:gd name="T0" fmla="*/ 34 w 50"/>
                      <a:gd name="T1" fmla="*/ 16 h 72"/>
                      <a:gd name="T2" fmla="*/ 34 w 50"/>
                      <a:gd name="T3" fmla="*/ 56 h 72"/>
                      <a:gd name="T4" fmla="*/ 16 w 50"/>
                      <a:gd name="T5" fmla="*/ 56 h 72"/>
                      <a:gd name="T6" fmla="*/ 16 w 50"/>
                      <a:gd name="T7" fmla="*/ 16 h 72"/>
                      <a:gd name="T8" fmla="*/ 34 w 50"/>
                      <a:gd name="T9" fmla="*/ 16 h 72"/>
                      <a:gd name="T10" fmla="*/ 34 w 50"/>
                      <a:gd name="T11" fmla="*/ 0 h 72"/>
                      <a:gd name="T12" fmla="*/ 16 w 50"/>
                      <a:gd name="T13" fmla="*/ 0 h 72"/>
                      <a:gd name="T14" fmla="*/ 0 w 50"/>
                      <a:gd name="T15" fmla="*/ 16 h 72"/>
                      <a:gd name="T16" fmla="*/ 0 w 50"/>
                      <a:gd name="T17" fmla="*/ 56 h 72"/>
                      <a:gd name="T18" fmla="*/ 16 w 50"/>
                      <a:gd name="T19" fmla="*/ 72 h 72"/>
                      <a:gd name="T20" fmla="*/ 34 w 50"/>
                      <a:gd name="T21" fmla="*/ 72 h 72"/>
                      <a:gd name="T22" fmla="*/ 50 w 50"/>
                      <a:gd name="T23" fmla="*/ 56 h 72"/>
                      <a:gd name="T24" fmla="*/ 50 w 50"/>
                      <a:gd name="T25" fmla="*/ 16 h 72"/>
                      <a:gd name="T26" fmla="*/ 34 w 50"/>
                      <a:gd name="T27" fmla="*/ 0 h 7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50" h="72">
                        <a:moveTo>
                          <a:pt x="34" y="16"/>
                        </a:moveTo>
                        <a:cubicBezTo>
                          <a:pt x="34" y="56"/>
                          <a:pt x="34" y="56"/>
                          <a:pt x="34" y="56"/>
                        </a:cubicBezTo>
                        <a:cubicBezTo>
                          <a:pt x="16" y="56"/>
                          <a:pt x="16" y="56"/>
                          <a:pt x="16" y="56"/>
                        </a:cubicBezTo>
                        <a:cubicBezTo>
                          <a:pt x="16" y="16"/>
                          <a:pt x="16" y="16"/>
                          <a:pt x="16" y="16"/>
                        </a:cubicBezTo>
                        <a:cubicBezTo>
                          <a:pt x="34" y="16"/>
                          <a:pt x="34" y="16"/>
                          <a:pt x="34" y="16"/>
                        </a:cubicBezTo>
                        <a:moveTo>
                          <a:pt x="34" y="0"/>
                        </a:moveTo>
                        <a:cubicBezTo>
                          <a:pt x="16" y="0"/>
                          <a:pt x="16" y="0"/>
                          <a:pt x="16" y="0"/>
                        </a:cubicBezTo>
                        <a:cubicBezTo>
                          <a:pt x="7" y="0"/>
                          <a:pt x="0" y="7"/>
                          <a:pt x="0" y="16"/>
                        </a:cubicBezTo>
                        <a:cubicBezTo>
                          <a:pt x="0" y="56"/>
                          <a:pt x="0" y="56"/>
                          <a:pt x="0" y="56"/>
                        </a:cubicBezTo>
                        <a:cubicBezTo>
                          <a:pt x="0" y="65"/>
                          <a:pt x="7" y="72"/>
                          <a:pt x="16" y="72"/>
                        </a:cubicBezTo>
                        <a:cubicBezTo>
                          <a:pt x="34" y="72"/>
                          <a:pt x="34" y="72"/>
                          <a:pt x="34" y="72"/>
                        </a:cubicBezTo>
                        <a:cubicBezTo>
                          <a:pt x="43" y="72"/>
                          <a:pt x="50" y="65"/>
                          <a:pt x="50" y="56"/>
                        </a:cubicBezTo>
                        <a:cubicBezTo>
                          <a:pt x="50" y="16"/>
                          <a:pt x="50" y="16"/>
                          <a:pt x="50" y="16"/>
                        </a:cubicBezTo>
                        <a:cubicBezTo>
                          <a:pt x="50" y="7"/>
                          <a:pt x="43" y="0"/>
                          <a:pt x="34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6" name="Freeform 23"/>
                  <p:cNvSpPr>
                    <a:spLocks noEditPoints="1"/>
                  </p:cNvSpPr>
                  <p:nvPr/>
                </p:nvSpPr>
                <p:spPr bwMode="auto">
                  <a:xfrm>
                    <a:off x="1661428" y="3405486"/>
                    <a:ext cx="600703" cy="594262"/>
                  </a:xfrm>
                  <a:custGeom>
                    <a:avLst/>
                    <a:gdLst>
                      <a:gd name="T0" fmla="*/ 105 w 158"/>
                      <a:gd name="T1" fmla="*/ 16 h 156"/>
                      <a:gd name="T2" fmla="*/ 140 w 158"/>
                      <a:gd name="T3" fmla="*/ 56 h 156"/>
                      <a:gd name="T4" fmla="*/ 56 w 158"/>
                      <a:gd name="T5" fmla="*/ 140 h 156"/>
                      <a:gd name="T6" fmla="*/ 17 w 158"/>
                      <a:gd name="T7" fmla="*/ 99 h 156"/>
                      <a:gd name="T8" fmla="*/ 105 w 158"/>
                      <a:gd name="T9" fmla="*/ 16 h 156"/>
                      <a:gd name="T10" fmla="*/ 105 w 158"/>
                      <a:gd name="T11" fmla="*/ 0 h 156"/>
                      <a:gd name="T12" fmla="*/ 94 w 158"/>
                      <a:gd name="T13" fmla="*/ 5 h 156"/>
                      <a:gd name="T14" fmla="*/ 6 w 158"/>
                      <a:gd name="T15" fmla="*/ 87 h 156"/>
                      <a:gd name="T16" fmla="*/ 5 w 158"/>
                      <a:gd name="T17" fmla="*/ 109 h 156"/>
                      <a:gd name="T18" fmla="*/ 44 w 158"/>
                      <a:gd name="T19" fmla="*/ 151 h 156"/>
                      <a:gd name="T20" fmla="*/ 55 w 158"/>
                      <a:gd name="T21" fmla="*/ 156 h 156"/>
                      <a:gd name="T22" fmla="*/ 56 w 158"/>
                      <a:gd name="T23" fmla="*/ 156 h 156"/>
                      <a:gd name="T24" fmla="*/ 67 w 158"/>
                      <a:gd name="T25" fmla="*/ 152 h 156"/>
                      <a:gd name="T26" fmla="*/ 151 w 158"/>
                      <a:gd name="T27" fmla="*/ 67 h 156"/>
                      <a:gd name="T28" fmla="*/ 152 w 158"/>
                      <a:gd name="T29" fmla="*/ 45 h 156"/>
                      <a:gd name="T30" fmla="*/ 117 w 158"/>
                      <a:gd name="T31" fmla="*/ 6 h 156"/>
                      <a:gd name="T32" fmla="*/ 105 w 158"/>
                      <a:gd name="T33" fmla="*/ 0 h 156"/>
                      <a:gd name="T34" fmla="*/ 105 w 158"/>
                      <a:gd name="T35" fmla="*/ 0 h 15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</a:cxnLst>
                    <a:rect l="0" t="0" r="r" b="b"/>
                    <a:pathLst>
                      <a:path w="158" h="156">
                        <a:moveTo>
                          <a:pt x="105" y="16"/>
                        </a:moveTo>
                        <a:cubicBezTo>
                          <a:pt x="140" y="56"/>
                          <a:pt x="140" y="56"/>
                          <a:pt x="140" y="56"/>
                        </a:cubicBezTo>
                        <a:cubicBezTo>
                          <a:pt x="56" y="140"/>
                          <a:pt x="56" y="140"/>
                          <a:pt x="56" y="140"/>
                        </a:cubicBezTo>
                        <a:cubicBezTo>
                          <a:pt x="17" y="99"/>
                          <a:pt x="17" y="99"/>
                          <a:pt x="17" y="99"/>
                        </a:cubicBezTo>
                        <a:cubicBezTo>
                          <a:pt x="105" y="16"/>
                          <a:pt x="105" y="16"/>
                          <a:pt x="105" y="16"/>
                        </a:cubicBezTo>
                        <a:moveTo>
                          <a:pt x="105" y="0"/>
                        </a:moveTo>
                        <a:cubicBezTo>
                          <a:pt x="101" y="0"/>
                          <a:pt x="97" y="2"/>
                          <a:pt x="94" y="5"/>
                        </a:cubicBezTo>
                        <a:cubicBezTo>
                          <a:pt x="6" y="87"/>
                          <a:pt x="6" y="87"/>
                          <a:pt x="6" y="87"/>
                        </a:cubicBezTo>
                        <a:cubicBezTo>
                          <a:pt x="0" y="93"/>
                          <a:pt x="0" y="103"/>
                          <a:pt x="5" y="109"/>
                        </a:cubicBezTo>
                        <a:cubicBezTo>
                          <a:pt x="44" y="151"/>
                          <a:pt x="44" y="151"/>
                          <a:pt x="44" y="151"/>
                        </a:cubicBezTo>
                        <a:cubicBezTo>
                          <a:pt x="47" y="154"/>
                          <a:pt x="51" y="156"/>
                          <a:pt x="55" y="156"/>
                        </a:cubicBezTo>
                        <a:cubicBezTo>
                          <a:pt x="55" y="156"/>
                          <a:pt x="56" y="156"/>
                          <a:pt x="56" y="156"/>
                        </a:cubicBezTo>
                        <a:cubicBezTo>
                          <a:pt x="60" y="156"/>
                          <a:pt x="64" y="155"/>
                          <a:pt x="67" y="152"/>
                        </a:cubicBezTo>
                        <a:cubicBezTo>
                          <a:pt x="151" y="67"/>
                          <a:pt x="151" y="67"/>
                          <a:pt x="151" y="67"/>
                        </a:cubicBezTo>
                        <a:cubicBezTo>
                          <a:pt x="157" y="61"/>
                          <a:pt x="158" y="52"/>
                          <a:pt x="152" y="45"/>
                        </a:cubicBezTo>
                        <a:cubicBezTo>
                          <a:pt x="117" y="6"/>
                          <a:pt x="117" y="6"/>
                          <a:pt x="117" y="6"/>
                        </a:cubicBezTo>
                        <a:cubicBezTo>
                          <a:pt x="114" y="3"/>
                          <a:pt x="110" y="1"/>
                          <a:pt x="105" y="0"/>
                        </a:cubicBezTo>
                        <a:cubicBezTo>
                          <a:pt x="105" y="0"/>
                          <a:pt x="105" y="0"/>
                          <a:pt x="105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7" name="Freeform 24"/>
                  <p:cNvSpPr>
                    <a:spLocks noEditPoints="1"/>
                  </p:cNvSpPr>
                  <p:nvPr/>
                </p:nvSpPr>
                <p:spPr bwMode="auto">
                  <a:xfrm>
                    <a:off x="1555138" y="3790388"/>
                    <a:ext cx="318872" cy="293105"/>
                  </a:xfrm>
                  <a:custGeom>
                    <a:avLst/>
                    <a:gdLst>
                      <a:gd name="T0" fmla="*/ 32 w 84"/>
                      <a:gd name="T1" fmla="*/ 16 h 77"/>
                      <a:gd name="T2" fmla="*/ 67 w 84"/>
                      <a:gd name="T3" fmla="*/ 50 h 77"/>
                      <a:gd name="T4" fmla="*/ 17 w 84"/>
                      <a:gd name="T5" fmla="*/ 61 h 77"/>
                      <a:gd name="T6" fmla="*/ 32 w 84"/>
                      <a:gd name="T7" fmla="*/ 16 h 77"/>
                      <a:gd name="T8" fmla="*/ 32 w 84"/>
                      <a:gd name="T9" fmla="*/ 0 h 77"/>
                      <a:gd name="T10" fmla="*/ 28 w 84"/>
                      <a:gd name="T11" fmla="*/ 1 h 77"/>
                      <a:gd name="T12" fmla="*/ 17 w 84"/>
                      <a:gd name="T13" fmla="*/ 11 h 77"/>
                      <a:gd name="T14" fmla="*/ 2 w 84"/>
                      <a:gd name="T15" fmla="*/ 56 h 77"/>
                      <a:gd name="T16" fmla="*/ 5 w 84"/>
                      <a:gd name="T17" fmla="*/ 72 h 77"/>
                      <a:gd name="T18" fmla="*/ 17 w 84"/>
                      <a:gd name="T19" fmla="*/ 77 h 77"/>
                      <a:gd name="T20" fmla="*/ 20 w 84"/>
                      <a:gd name="T21" fmla="*/ 76 h 77"/>
                      <a:gd name="T22" fmla="*/ 71 w 84"/>
                      <a:gd name="T23" fmla="*/ 65 h 77"/>
                      <a:gd name="T24" fmla="*/ 83 w 84"/>
                      <a:gd name="T25" fmla="*/ 54 h 77"/>
                      <a:gd name="T26" fmla="*/ 78 w 84"/>
                      <a:gd name="T27" fmla="*/ 38 h 77"/>
                      <a:gd name="T28" fmla="*/ 43 w 84"/>
                      <a:gd name="T29" fmla="*/ 5 h 77"/>
                      <a:gd name="T30" fmla="*/ 32 w 84"/>
                      <a:gd name="T31" fmla="*/ 0 h 7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</a:cxnLst>
                    <a:rect l="0" t="0" r="r" b="b"/>
                    <a:pathLst>
                      <a:path w="84" h="77">
                        <a:moveTo>
                          <a:pt x="32" y="16"/>
                        </a:moveTo>
                        <a:cubicBezTo>
                          <a:pt x="67" y="50"/>
                          <a:pt x="67" y="50"/>
                          <a:pt x="67" y="50"/>
                        </a:cubicBezTo>
                        <a:cubicBezTo>
                          <a:pt x="17" y="61"/>
                          <a:pt x="17" y="61"/>
                          <a:pt x="17" y="61"/>
                        </a:cubicBezTo>
                        <a:cubicBezTo>
                          <a:pt x="32" y="16"/>
                          <a:pt x="32" y="16"/>
                          <a:pt x="32" y="16"/>
                        </a:cubicBezTo>
                        <a:moveTo>
                          <a:pt x="32" y="0"/>
                        </a:moveTo>
                        <a:cubicBezTo>
                          <a:pt x="31" y="0"/>
                          <a:pt x="29" y="0"/>
                          <a:pt x="28" y="1"/>
                        </a:cubicBezTo>
                        <a:cubicBezTo>
                          <a:pt x="23" y="2"/>
                          <a:pt x="18" y="6"/>
                          <a:pt x="17" y="11"/>
                        </a:cubicBezTo>
                        <a:cubicBezTo>
                          <a:pt x="2" y="56"/>
                          <a:pt x="2" y="56"/>
                          <a:pt x="2" y="56"/>
                        </a:cubicBezTo>
                        <a:cubicBezTo>
                          <a:pt x="0" y="61"/>
                          <a:pt x="1" y="67"/>
                          <a:pt x="5" y="72"/>
                        </a:cubicBezTo>
                        <a:cubicBezTo>
                          <a:pt x="8" y="75"/>
                          <a:pt x="12" y="77"/>
                          <a:pt x="17" y="77"/>
                        </a:cubicBezTo>
                        <a:cubicBezTo>
                          <a:pt x="18" y="77"/>
                          <a:pt x="19" y="77"/>
                          <a:pt x="20" y="76"/>
                        </a:cubicBezTo>
                        <a:cubicBezTo>
                          <a:pt x="71" y="65"/>
                          <a:pt x="71" y="65"/>
                          <a:pt x="71" y="65"/>
                        </a:cubicBezTo>
                        <a:cubicBezTo>
                          <a:pt x="77" y="64"/>
                          <a:pt x="81" y="59"/>
                          <a:pt x="83" y="54"/>
                        </a:cubicBezTo>
                        <a:cubicBezTo>
                          <a:pt x="84" y="48"/>
                          <a:pt x="83" y="42"/>
                          <a:pt x="78" y="38"/>
                        </a:cubicBezTo>
                        <a:cubicBezTo>
                          <a:pt x="43" y="5"/>
                          <a:pt x="43" y="5"/>
                          <a:pt x="43" y="5"/>
                        </a:cubicBezTo>
                        <a:cubicBezTo>
                          <a:pt x="40" y="2"/>
                          <a:pt x="36" y="0"/>
                          <a:pt x="32" y="0"/>
                        </a:cubicBezTo>
                        <a:close/>
                      </a:path>
                    </a:pathLst>
                  </a:custGeom>
                  <a:solidFill>
                    <a:schemeClr val="accent6">
                      <a:lumMod val="75000"/>
                    </a:schemeClr>
                  </a:solidFill>
                  <a:ln>
                    <a:noFill/>
                  </a:ln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8" name="Freeform 25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69249" cy="148163"/>
                  </a:xfrm>
                  <a:custGeom>
                    <a:avLst/>
                    <a:gdLst>
                      <a:gd name="T0" fmla="*/ 0 w 43"/>
                      <a:gd name="T1" fmla="*/ 0 h 92"/>
                      <a:gd name="T2" fmla="*/ 43 w 43"/>
                      <a:gd name="T3" fmla="*/ 0 h 92"/>
                      <a:gd name="T4" fmla="*/ 43 w 43"/>
                      <a:gd name="T5" fmla="*/ 92 h 92"/>
                      <a:gd name="T6" fmla="*/ 0 w 43"/>
                      <a:gd name="T7" fmla="*/ 92 h 92"/>
                      <a:gd name="T8" fmla="*/ 0 w 43"/>
                      <a:gd name="T9" fmla="*/ 0 h 92"/>
                      <a:gd name="T10" fmla="*/ 0 w 43"/>
                      <a:gd name="T11" fmla="*/ 0 h 9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2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2"/>
                        </a:lnTo>
                        <a:lnTo>
                          <a:pt x="0" y="92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9" name="Freeform 26"/>
                  <p:cNvSpPr>
                    <a:spLocks/>
                  </p:cNvSpPr>
                  <p:nvPr/>
                </p:nvSpPr>
                <p:spPr bwMode="auto">
                  <a:xfrm>
                    <a:off x="1371545" y="3642225"/>
                    <a:ext cx="156215" cy="59588"/>
                  </a:xfrm>
                  <a:custGeom>
                    <a:avLst/>
                    <a:gdLst>
                      <a:gd name="T0" fmla="*/ 0 w 97"/>
                      <a:gd name="T1" fmla="*/ 0 h 37"/>
                      <a:gd name="T2" fmla="*/ 97 w 97"/>
                      <a:gd name="T3" fmla="*/ 0 h 37"/>
                      <a:gd name="T4" fmla="*/ 97 w 97"/>
                      <a:gd name="T5" fmla="*/ 37 h 37"/>
                      <a:gd name="T6" fmla="*/ 0 w 97"/>
                      <a:gd name="T7" fmla="*/ 37 h 37"/>
                      <a:gd name="T8" fmla="*/ 0 w 97"/>
                      <a:gd name="T9" fmla="*/ 0 h 37"/>
                      <a:gd name="T10" fmla="*/ 0 w 97"/>
                      <a:gd name="T11" fmla="*/ 0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37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37"/>
                        </a:lnTo>
                        <a:lnTo>
                          <a:pt x="0" y="3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0" name="Freeform 27"/>
                  <p:cNvSpPr>
                    <a:spLocks/>
                  </p:cNvSpPr>
                  <p:nvPr/>
                </p:nvSpPr>
                <p:spPr bwMode="auto">
                  <a:xfrm>
                    <a:off x="1622777" y="3642225"/>
                    <a:ext cx="161046" cy="59588"/>
                  </a:xfrm>
                  <a:custGeom>
                    <a:avLst/>
                    <a:gdLst>
                      <a:gd name="T0" fmla="*/ 0 w 100"/>
                      <a:gd name="T1" fmla="*/ 37 h 37"/>
                      <a:gd name="T2" fmla="*/ 0 w 100"/>
                      <a:gd name="T3" fmla="*/ 0 h 37"/>
                      <a:gd name="T4" fmla="*/ 100 w 100"/>
                      <a:gd name="T5" fmla="*/ 0 h 37"/>
                      <a:gd name="T6" fmla="*/ 64 w 100"/>
                      <a:gd name="T7" fmla="*/ 37 h 37"/>
                      <a:gd name="T8" fmla="*/ 0 w 100"/>
                      <a:gd name="T9" fmla="*/ 37 h 37"/>
                      <a:gd name="T10" fmla="*/ 0 w 100"/>
                      <a:gd name="T11" fmla="*/ 37 h 37"/>
                      <a:gd name="T12" fmla="*/ 0 w 100"/>
                      <a:gd name="T13" fmla="*/ 37 h 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100" h="37">
                        <a:moveTo>
                          <a:pt x="0" y="37"/>
                        </a:moveTo>
                        <a:lnTo>
                          <a:pt x="0" y="0"/>
                        </a:lnTo>
                        <a:lnTo>
                          <a:pt x="100" y="0"/>
                        </a:lnTo>
                        <a:lnTo>
                          <a:pt x="64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lnTo>
                          <a:pt x="0" y="37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" name="Freeform 28"/>
                  <p:cNvSpPr>
                    <a:spLocks/>
                  </p:cNvSpPr>
                  <p:nvPr/>
                </p:nvSpPr>
                <p:spPr bwMode="auto">
                  <a:xfrm>
                    <a:off x="1622777" y="4212330"/>
                    <a:ext cx="161046" cy="72471"/>
                  </a:xfrm>
                  <a:custGeom>
                    <a:avLst/>
                    <a:gdLst>
                      <a:gd name="T0" fmla="*/ 0 w 100"/>
                      <a:gd name="T1" fmla="*/ 0 h 45"/>
                      <a:gd name="T2" fmla="*/ 100 w 100"/>
                      <a:gd name="T3" fmla="*/ 0 h 45"/>
                      <a:gd name="T4" fmla="*/ 100 w 100"/>
                      <a:gd name="T5" fmla="*/ 45 h 45"/>
                      <a:gd name="T6" fmla="*/ 0 w 100"/>
                      <a:gd name="T7" fmla="*/ 45 h 45"/>
                      <a:gd name="T8" fmla="*/ 0 w 100"/>
                      <a:gd name="T9" fmla="*/ 0 h 45"/>
                      <a:gd name="T10" fmla="*/ 0 w 100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00" h="45">
                        <a:moveTo>
                          <a:pt x="0" y="0"/>
                        </a:moveTo>
                        <a:lnTo>
                          <a:pt x="100" y="0"/>
                        </a:lnTo>
                        <a:lnTo>
                          <a:pt x="100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" name="Freeform 29"/>
                  <p:cNvSpPr>
                    <a:spLocks/>
                  </p:cNvSpPr>
                  <p:nvPr/>
                </p:nvSpPr>
                <p:spPr bwMode="auto">
                  <a:xfrm>
                    <a:off x="1371545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" name="Freeform 30"/>
                  <p:cNvSpPr>
                    <a:spLocks/>
                  </p:cNvSpPr>
                  <p:nvPr/>
                </p:nvSpPr>
                <p:spPr bwMode="auto">
                  <a:xfrm>
                    <a:off x="1371545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" name="Freeform 31"/>
                  <p:cNvSpPr>
                    <a:spLocks/>
                  </p:cNvSpPr>
                  <p:nvPr/>
                </p:nvSpPr>
                <p:spPr bwMode="auto">
                  <a:xfrm>
                    <a:off x="1371545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" name="Freeform 32"/>
                  <p:cNvSpPr>
                    <a:spLocks/>
                  </p:cNvSpPr>
                  <p:nvPr/>
                </p:nvSpPr>
                <p:spPr bwMode="auto">
                  <a:xfrm>
                    <a:off x="1969027" y="4125365"/>
                    <a:ext cx="69249" cy="159437"/>
                  </a:xfrm>
                  <a:custGeom>
                    <a:avLst/>
                    <a:gdLst>
                      <a:gd name="T0" fmla="*/ 0 w 43"/>
                      <a:gd name="T1" fmla="*/ 0 h 99"/>
                      <a:gd name="T2" fmla="*/ 43 w 43"/>
                      <a:gd name="T3" fmla="*/ 0 h 99"/>
                      <a:gd name="T4" fmla="*/ 43 w 43"/>
                      <a:gd name="T5" fmla="*/ 99 h 99"/>
                      <a:gd name="T6" fmla="*/ 0 w 43"/>
                      <a:gd name="T7" fmla="*/ 99 h 99"/>
                      <a:gd name="T8" fmla="*/ 0 w 43"/>
                      <a:gd name="T9" fmla="*/ 0 h 99"/>
                      <a:gd name="T10" fmla="*/ 0 w 43"/>
                      <a:gd name="T11" fmla="*/ 0 h 9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9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9"/>
                        </a:lnTo>
                        <a:lnTo>
                          <a:pt x="0" y="99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6" name="Freeform 33"/>
                  <p:cNvSpPr>
                    <a:spLocks/>
                  </p:cNvSpPr>
                  <p:nvPr/>
                </p:nvSpPr>
                <p:spPr bwMode="auto">
                  <a:xfrm>
                    <a:off x="1882062" y="4212330"/>
                    <a:ext cx="156215" cy="72471"/>
                  </a:xfrm>
                  <a:custGeom>
                    <a:avLst/>
                    <a:gdLst>
                      <a:gd name="T0" fmla="*/ 0 w 97"/>
                      <a:gd name="T1" fmla="*/ 0 h 45"/>
                      <a:gd name="T2" fmla="*/ 97 w 97"/>
                      <a:gd name="T3" fmla="*/ 0 h 45"/>
                      <a:gd name="T4" fmla="*/ 97 w 97"/>
                      <a:gd name="T5" fmla="*/ 45 h 45"/>
                      <a:gd name="T6" fmla="*/ 0 w 97"/>
                      <a:gd name="T7" fmla="*/ 45 h 45"/>
                      <a:gd name="T8" fmla="*/ 0 w 97"/>
                      <a:gd name="T9" fmla="*/ 0 h 45"/>
                      <a:gd name="T10" fmla="*/ 0 w 97"/>
                      <a:gd name="T11" fmla="*/ 0 h 4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97" h="45">
                        <a:moveTo>
                          <a:pt x="0" y="0"/>
                        </a:moveTo>
                        <a:lnTo>
                          <a:pt x="97" y="0"/>
                        </a:lnTo>
                        <a:lnTo>
                          <a:pt x="97" y="45"/>
                        </a:lnTo>
                        <a:lnTo>
                          <a:pt x="0" y="4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" name="Freeform 34"/>
                  <p:cNvSpPr>
                    <a:spLocks/>
                  </p:cNvSpPr>
                  <p:nvPr/>
                </p:nvSpPr>
                <p:spPr bwMode="auto">
                  <a:xfrm>
                    <a:off x="1969027" y="3880574"/>
                    <a:ext cx="69249" cy="152995"/>
                  </a:xfrm>
                  <a:custGeom>
                    <a:avLst/>
                    <a:gdLst>
                      <a:gd name="T0" fmla="*/ 0 w 43"/>
                      <a:gd name="T1" fmla="*/ 0 h 95"/>
                      <a:gd name="T2" fmla="*/ 43 w 43"/>
                      <a:gd name="T3" fmla="*/ 0 h 95"/>
                      <a:gd name="T4" fmla="*/ 43 w 43"/>
                      <a:gd name="T5" fmla="*/ 95 h 95"/>
                      <a:gd name="T6" fmla="*/ 0 w 43"/>
                      <a:gd name="T7" fmla="*/ 95 h 95"/>
                      <a:gd name="T8" fmla="*/ 0 w 43"/>
                      <a:gd name="T9" fmla="*/ 0 h 95"/>
                      <a:gd name="T10" fmla="*/ 0 w 43"/>
                      <a:gd name="T11" fmla="*/ 0 h 9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43" h="95">
                        <a:moveTo>
                          <a:pt x="0" y="0"/>
                        </a:moveTo>
                        <a:lnTo>
                          <a:pt x="43" y="0"/>
                        </a:lnTo>
                        <a:lnTo>
                          <a:pt x="43" y="95"/>
                        </a:lnTo>
                        <a:lnTo>
                          <a:pt x="0" y="95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" name="Freeform 35"/>
                  <p:cNvSpPr>
                    <a:spLocks/>
                  </p:cNvSpPr>
                  <p:nvPr/>
                </p:nvSpPr>
                <p:spPr bwMode="auto">
                  <a:xfrm>
                    <a:off x="1725847" y="3466684"/>
                    <a:ext cx="468645" cy="471867"/>
                  </a:xfrm>
                  <a:custGeom>
                    <a:avLst/>
                    <a:gdLst>
                      <a:gd name="T0" fmla="*/ 208 w 291"/>
                      <a:gd name="T1" fmla="*/ 0 h 293"/>
                      <a:gd name="T2" fmla="*/ 0 w 291"/>
                      <a:gd name="T3" fmla="*/ 196 h 293"/>
                      <a:gd name="T4" fmla="*/ 92 w 291"/>
                      <a:gd name="T5" fmla="*/ 293 h 293"/>
                      <a:gd name="T6" fmla="*/ 291 w 291"/>
                      <a:gd name="T7" fmla="*/ 94 h 293"/>
                      <a:gd name="T8" fmla="*/ 208 w 291"/>
                      <a:gd name="T9" fmla="*/ 0 h 293"/>
                      <a:gd name="T10" fmla="*/ 208 w 291"/>
                      <a:gd name="T11" fmla="*/ 0 h 293"/>
                      <a:gd name="T12" fmla="*/ 208 w 291"/>
                      <a:gd name="T13" fmla="*/ 0 h 29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291" h="293">
                        <a:moveTo>
                          <a:pt x="208" y="0"/>
                        </a:moveTo>
                        <a:lnTo>
                          <a:pt x="0" y="196"/>
                        </a:lnTo>
                        <a:lnTo>
                          <a:pt x="92" y="293"/>
                        </a:lnTo>
                        <a:lnTo>
                          <a:pt x="291" y="94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lnTo>
                          <a:pt x="208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9" name="Freeform 36"/>
                  <p:cNvSpPr>
                    <a:spLocks/>
                  </p:cNvSpPr>
                  <p:nvPr/>
                </p:nvSpPr>
                <p:spPr bwMode="auto">
                  <a:xfrm>
                    <a:off x="1619556" y="3849975"/>
                    <a:ext cx="190035" cy="172320"/>
                  </a:xfrm>
                  <a:custGeom>
                    <a:avLst/>
                    <a:gdLst>
                      <a:gd name="T0" fmla="*/ 35 w 118"/>
                      <a:gd name="T1" fmla="*/ 0 h 107"/>
                      <a:gd name="T2" fmla="*/ 0 w 118"/>
                      <a:gd name="T3" fmla="*/ 107 h 107"/>
                      <a:gd name="T4" fmla="*/ 118 w 118"/>
                      <a:gd name="T5" fmla="*/ 81 h 107"/>
                      <a:gd name="T6" fmla="*/ 35 w 118"/>
                      <a:gd name="T7" fmla="*/ 0 h 107"/>
                      <a:gd name="T8" fmla="*/ 35 w 118"/>
                      <a:gd name="T9" fmla="*/ 0 h 107"/>
                      <a:gd name="T10" fmla="*/ 35 w 118"/>
                      <a:gd name="T11" fmla="*/ 0 h 10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</a:cxnLst>
                    <a:rect l="0" t="0" r="r" b="b"/>
                    <a:pathLst>
                      <a:path w="118" h="107">
                        <a:moveTo>
                          <a:pt x="35" y="0"/>
                        </a:moveTo>
                        <a:lnTo>
                          <a:pt x="0" y="107"/>
                        </a:lnTo>
                        <a:lnTo>
                          <a:pt x="118" y="81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lnTo>
                          <a:pt x="35" y="0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3" name="TextBox 2"/>
            <p:cNvSpPr txBox="1"/>
            <p:nvPr/>
          </p:nvSpPr>
          <p:spPr>
            <a:xfrm>
              <a:off x="5438324" y="2286490"/>
              <a:ext cx="17265024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vi-VN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1706366" y="11637207"/>
            <a:ext cx="840272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ậy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iểu thức trên trong  </a:t>
            </a:r>
            <a:r>
              <a:rPr lang="en-US" sz="4400" b="1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oán</a:t>
            </a:r>
            <a:r>
              <a:rPr lang="en-US" sz="44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smtClean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ọc có tên gọi là </a:t>
            </a:r>
            <a:r>
              <a:rPr lang="en-US" sz="4400" b="1" dirty="0" err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ì</a:t>
            </a:r>
            <a:r>
              <a:rPr lang="en-US" sz="44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</a:p>
        </p:txBody>
      </p:sp>
      <p:grpSp>
        <p:nvGrpSpPr>
          <p:cNvPr id="71" name="Group 70"/>
          <p:cNvGrpSpPr/>
          <p:nvPr/>
        </p:nvGrpSpPr>
        <p:grpSpPr>
          <a:xfrm>
            <a:off x="325435" y="1913005"/>
            <a:ext cx="19188115" cy="836210"/>
            <a:chOff x="168274" y="1873464"/>
            <a:chExt cx="19188115" cy="836208"/>
          </a:xfrm>
        </p:grpSpPr>
        <p:sp>
          <p:nvSpPr>
            <p:cNvPr id="72" name="Rounded Rectangle 7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2073275" y="1873464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aphicFrame>
        <p:nvGraphicFramePr>
          <p:cNvPr id="7213" name="Object 7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50118"/>
              </p:ext>
            </p:extLst>
          </p:nvPr>
        </p:nvGraphicFramePr>
        <p:xfrm>
          <a:off x="12101401" y="6767514"/>
          <a:ext cx="162037" cy="130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4" imgW="142787" imgH="180986" progId="Equation.DSMT4">
                  <p:embed/>
                </p:oleObj>
              </mc:Choice>
              <mc:Fallback>
                <p:oleObj name="Equation" r:id="rId4" imgW="142787" imgH="18098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101401" y="6767514"/>
                        <a:ext cx="162037" cy="130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214" name="Picture 72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478000" y="6767514"/>
            <a:ext cx="7439025" cy="3400425"/>
          </a:xfrm>
          <a:prstGeom prst="rect">
            <a:avLst/>
          </a:prstGeom>
        </p:spPr>
      </p:pic>
      <p:grpSp>
        <p:nvGrpSpPr>
          <p:cNvPr id="7218" name="Group 7217"/>
          <p:cNvGrpSpPr/>
          <p:nvPr/>
        </p:nvGrpSpPr>
        <p:grpSpPr>
          <a:xfrm>
            <a:off x="1285319" y="5245446"/>
            <a:ext cx="10103104" cy="4062651"/>
            <a:chOff x="1285319" y="5245446"/>
            <a:chExt cx="10103104" cy="4062651"/>
          </a:xfrm>
        </p:grpSpPr>
        <p:grpSp>
          <p:nvGrpSpPr>
            <p:cNvPr id="7217" name="Group 7216"/>
            <p:cNvGrpSpPr/>
            <p:nvPr/>
          </p:nvGrpSpPr>
          <p:grpSpPr>
            <a:xfrm>
              <a:off x="1285319" y="5245446"/>
              <a:ext cx="10103104" cy="4062651"/>
              <a:chOff x="1285319" y="5245446"/>
              <a:chExt cx="10103104" cy="4062651"/>
            </a:xfrm>
          </p:grpSpPr>
          <p:sp>
            <p:nvSpPr>
              <p:cNvPr id="7207" name="TextBox 7206"/>
              <p:cNvSpPr txBox="1"/>
              <p:nvPr/>
            </p:nvSpPr>
            <p:spPr>
              <a:xfrm>
                <a:off x="1285319" y="5245446"/>
                <a:ext cx="10103104" cy="40626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mtClean="0"/>
                  <a:t>Trong vật lí , nếu có lực      tác dụng vào vật tại điểm O, làm vật chuyển động được quãng đường S=OM thì công A của lực     tình theo công thức   </a:t>
                </a:r>
              </a:p>
              <a:p>
                <a:r>
                  <a:rPr lang="en-US" smtClean="0"/>
                  <a:t>Trong đó       là cường độ của lực </a:t>
                </a:r>
              </a:p>
              <a:p>
                <a:r>
                  <a:rPr lang="en-US" smtClean="0"/>
                  <a:t> là quãng đường di chuyển của vật</a:t>
                </a:r>
                <a:endParaRPr lang="en-US"/>
              </a:p>
            </p:txBody>
          </p:sp>
          <p:graphicFrame>
            <p:nvGraphicFramePr>
              <p:cNvPr id="7210" name="Object 720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18056831"/>
                  </p:ext>
                </p:extLst>
              </p:nvPr>
            </p:nvGraphicFramePr>
            <p:xfrm>
              <a:off x="5803199" y="7119821"/>
              <a:ext cx="3939687" cy="1201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Equation" r:id="rId7" imgW="875422" imgH="266621" progId="Equation.DSMT4">
                      <p:embed/>
                    </p:oleObj>
                  </mc:Choice>
                  <mc:Fallback>
                    <p:oleObj name="Equation" r:id="rId7" imgW="875422" imgH="26662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5803199" y="7119821"/>
                            <a:ext cx="3939687" cy="12012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2" name="Object 72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66432441"/>
                  </p:ext>
                </p:extLst>
              </p:nvPr>
            </p:nvGraphicFramePr>
            <p:xfrm>
              <a:off x="6515100" y="5316248"/>
              <a:ext cx="682485" cy="6925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7" name="Equation" r:id="rId9" imgW="142787" imgH="180986" progId="Equation.DSMT4">
                      <p:embed/>
                    </p:oleObj>
                  </mc:Choice>
                  <mc:Fallback>
                    <p:oleObj name="Equation" r:id="rId9" imgW="142787" imgH="180986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6515100" y="5316248"/>
                            <a:ext cx="682485" cy="69254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215" name="Object 72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194327"/>
                  </p:ext>
                </p:extLst>
              </p:nvPr>
            </p:nvGraphicFramePr>
            <p:xfrm>
              <a:off x="3417611" y="7773523"/>
              <a:ext cx="769120" cy="1095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8" name="Equation" r:id="rId10" imgW="186666" imgH="266621" progId="Equation.DSMT4">
                      <p:embed/>
                    </p:oleObj>
                  </mc:Choice>
                  <mc:Fallback>
                    <p:oleObj name="Equation" r:id="rId10" imgW="186666" imgH="266621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3417611" y="7773523"/>
                            <a:ext cx="769120" cy="1095018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7216" name="Object 72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8024350"/>
                </p:ext>
              </p:extLst>
            </p:nvPr>
          </p:nvGraphicFramePr>
          <p:xfrm>
            <a:off x="8704611" y="7714544"/>
            <a:ext cx="736450" cy="12129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9" name="Equation" r:id="rId12" imgW="161849" imgH="266621" progId="Equation.DSMT4">
                    <p:embed/>
                  </p:oleObj>
                </mc:Choice>
                <mc:Fallback>
                  <p:oleObj name="Equation" r:id="rId12" imgW="161849" imgH="26662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8704611" y="7714544"/>
                          <a:ext cx="736450" cy="12129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6759799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3" grpId="0" animBg="1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1048916" y="2932383"/>
            <a:ext cx="22325581" cy="4363434"/>
            <a:chOff x="1076414" y="3539594"/>
            <a:chExt cx="22325581" cy="4363434"/>
          </a:xfrm>
          <a:solidFill>
            <a:schemeClr val="accent2">
              <a:lumMod val="20000"/>
              <a:lumOff val="80000"/>
            </a:schemeClr>
          </a:solidFill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  <a:grpFill/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grpFill/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grp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3539594"/>
              <a:ext cx="17867221" cy="1620243"/>
              <a:chOff x="166396" y="7916781"/>
              <a:chExt cx="17867221" cy="1620243"/>
            </a:xfrm>
            <a:grpFill/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grpFill/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  <a:grpFill/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849104" y="7916781"/>
                <a:ext cx="17184513" cy="800219"/>
              </a:xfrm>
              <a:prstGeom prst="rect">
                <a:avLst/>
              </a:prstGeom>
              <a:grp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accent2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. TÍCH VÔ HƯỚNG CỦA HAI VÉC TƠ CÓ CÙNG ĐIỂM ĐẦU</a:t>
                </a:r>
                <a:endParaRPr lang="en-US" sz="4600" b="1" dirty="0">
                  <a:solidFill>
                    <a:schemeClr val="accent2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67"/>
          <p:cNvGrpSpPr/>
          <p:nvPr/>
        </p:nvGrpSpPr>
        <p:grpSpPr>
          <a:xfrm>
            <a:off x="1087167" y="7864523"/>
            <a:ext cx="3282348" cy="800219"/>
            <a:chOff x="1371545" y="3527166"/>
            <a:chExt cx="3282348" cy="800219"/>
          </a:xfrm>
        </p:grpSpPr>
        <p:sp>
          <p:nvSpPr>
            <p:cNvPr id="57" name="TextBox 56"/>
            <p:cNvSpPr txBox="1"/>
            <p:nvPr/>
          </p:nvSpPr>
          <p:spPr>
            <a:xfrm>
              <a:off x="2250671" y="3527166"/>
              <a:ext cx="2403222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âu hỏi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70"/>
            <p:cNvGrpSpPr/>
            <p:nvPr/>
          </p:nvGrpSpPr>
          <p:grpSpPr>
            <a:xfrm>
              <a:off x="1371545" y="3642225"/>
              <a:ext cx="666731" cy="642577"/>
              <a:chOff x="1371545" y="3642225"/>
              <a:chExt cx="666731" cy="642577"/>
            </a:xfrm>
          </p:grpSpPr>
          <p:sp>
            <p:nvSpPr>
              <p:cNvPr id="72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3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61667"/>
              </p:ext>
            </p:extLst>
          </p:nvPr>
        </p:nvGraphicFramePr>
        <p:xfrm>
          <a:off x="13868400" y="4574612"/>
          <a:ext cx="592692" cy="859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4" imgW="123724" imgH="219126" progId="Equation.DSMT4">
                  <p:embed/>
                </p:oleObj>
              </mc:Choice>
              <mc:Fallback>
                <p:oleObj name="Equation" r:id="rId4" imgW="123724" imgH="2191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68400" y="4574612"/>
                        <a:ext cx="592692" cy="859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677471" y="4178609"/>
            <a:ext cx="19920437" cy="5509200"/>
            <a:chOff x="1677471" y="4178609"/>
            <a:chExt cx="19920437" cy="5509200"/>
          </a:xfrm>
        </p:grpSpPr>
        <p:sp>
          <p:nvSpPr>
            <p:cNvPr id="10" name="TextBox 9"/>
            <p:cNvSpPr txBox="1"/>
            <p:nvPr/>
          </p:nvSpPr>
          <p:spPr>
            <a:xfrm>
              <a:off x="1677471" y="4178609"/>
              <a:ext cx="19920437" cy="5509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200000"/>
                </a:lnSpc>
              </a:pPr>
              <a:r>
                <a:rPr lang="en-US" sz="4400" b="1" smtClean="0">
                  <a:latin typeface="Tahoma" pitchFamily="34" charset="0"/>
                  <a:ea typeface="Tahoma" pitchFamily="34" charset="0"/>
                  <a:cs typeface="Tahoma" pitchFamily="34" charset="0"/>
                </a:rPr>
                <a:t>Trong mặt phẳng cho 2 véc tơ            khác     góc giữa hai véc tơ là góc giữa 2 tia OA, OB và được kí hiệu là  </a:t>
              </a:r>
            </a:p>
            <a:p>
              <a:pPr algn="just">
                <a:lnSpc>
                  <a:spcPct val="200000"/>
                </a:lnSpc>
              </a:pP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200000"/>
                </a:lnSpc>
              </a:pP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9157253"/>
                </p:ext>
              </p:extLst>
            </p:nvPr>
          </p:nvGraphicFramePr>
          <p:xfrm>
            <a:off x="10515600" y="4617020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6" name="Equation" r:id="rId6" imgW="494898" imgH="237836" progId="Equation.DSMT4">
                    <p:embed/>
                  </p:oleObj>
                </mc:Choice>
                <mc:Fallback>
                  <p:oleObj name="Equation" r:id="rId6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0515600" y="4617020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0192777"/>
                </p:ext>
              </p:extLst>
            </p:nvPr>
          </p:nvGraphicFramePr>
          <p:xfrm>
            <a:off x="12115800" y="5975114"/>
            <a:ext cx="2176195" cy="8500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7" name="Equation" r:id="rId8" imgW="608911" imgH="237836" progId="Equation.DSMT4">
                    <p:embed/>
                  </p:oleObj>
                </mc:Choice>
                <mc:Fallback>
                  <p:oleObj name="Equation" r:id="rId8" imgW="608911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2115800" y="5975114"/>
                          <a:ext cx="2176195" cy="8500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470898" y="5960220"/>
            <a:ext cx="5629275" cy="3333750"/>
          </a:xfrm>
          <a:prstGeom prst="rect">
            <a:avLst/>
          </a:prstGeom>
        </p:spPr>
      </p:pic>
      <p:grpSp>
        <p:nvGrpSpPr>
          <p:cNvPr id="14" name="Group 13"/>
          <p:cNvGrpSpPr/>
          <p:nvPr/>
        </p:nvGrpSpPr>
        <p:grpSpPr>
          <a:xfrm>
            <a:off x="341837" y="7794028"/>
            <a:ext cx="15805474" cy="2266929"/>
            <a:chOff x="341837" y="7794028"/>
            <a:chExt cx="15805474" cy="2266929"/>
          </a:xfrm>
        </p:grpSpPr>
        <p:sp>
          <p:nvSpPr>
            <p:cNvPr id="7" name="TextBox 6"/>
            <p:cNvSpPr txBox="1"/>
            <p:nvPr/>
          </p:nvSpPr>
          <p:spPr>
            <a:xfrm>
              <a:off x="341837" y="7829577"/>
              <a:ext cx="15805474" cy="223138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/>
                <a:t>Tích vô hướng của hai véc tơ                là một số thực, kí hiệu là                 và được tính theo công thức :</a:t>
              </a:r>
            </a:p>
            <a:p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47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9442091"/>
                </p:ext>
              </p:extLst>
            </p:nvPr>
          </p:nvGraphicFramePr>
          <p:xfrm>
            <a:off x="8019906" y="7794028"/>
            <a:ext cx="1600200" cy="873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8" name="Equation" r:id="rId11" imgW="494898" imgH="237836" progId="Equation.DSMT4">
                    <p:embed/>
                  </p:oleObj>
                </mc:Choice>
                <mc:Fallback>
                  <p:oleObj name="Equation" r:id="rId11" imgW="494898" imgH="237836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019906" y="7794028"/>
                          <a:ext cx="1600200" cy="8732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201647"/>
                </p:ext>
              </p:extLst>
            </p:nvPr>
          </p:nvGraphicFramePr>
          <p:xfrm>
            <a:off x="1087167" y="8546868"/>
            <a:ext cx="2088503" cy="850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9" name="Equation" r:id="rId12" imgW="466125" imgH="219126" progId="Equation.DSMT4">
                    <p:embed/>
                  </p:oleObj>
                </mc:Choice>
                <mc:Fallback>
                  <p:oleObj name="Equation" r:id="rId12" imgW="466125" imgH="21912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87167" y="8546868"/>
                          <a:ext cx="2088503" cy="8501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4191000" y="11018617"/>
            <a:ext cx="3613532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8448940"/>
              </p:ext>
            </p:extLst>
          </p:nvPr>
        </p:nvGraphicFramePr>
        <p:xfrm>
          <a:off x="2466622" y="9938190"/>
          <a:ext cx="10715978" cy="122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14" imgW="2108200" imgH="241300" progId="Equation.DSMT4">
                  <p:embed/>
                </p:oleObj>
              </mc:Choice>
              <mc:Fallback>
                <p:oleObj name="Equation" r:id="rId14" imgW="21082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622" y="9938190"/>
                        <a:ext cx="10715978" cy="12265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Picture 2"/>
          <p:cNvPicPr>
            <a:picLocks noChangeAspect="1" noChangeArrowheads="1"/>
          </p:cNvPicPr>
          <p:nvPr/>
        </p:nvPicPr>
        <p:blipFill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20394" y="9910622"/>
            <a:ext cx="3633707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2115800" y="11469964"/>
            <a:ext cx="11887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i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 tính được tích vô hướng của hai véc tơ ta cần xác định được các yếu tố nào?</a:t>
            </a:r>
            <a:endParaRPr lang="en-US" sz="5400" i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1891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4"/>
          <p:cNvGrpSpPr/>
          <p:nvPr/>
        </p:nvGrpSpPr>
        <p:grpSpPr>
          <a:xfrm>
            <a:off x="407954" y="1676400"/>
            <a:ext cx="22106109" cy="3307091"/>
            <a:chOff x="1268078" y="3405486"/>
            <a:chExt cx="22106109" cy="1821601"/>
          </a:xfrm>
        </p:grpSpPr>
        <p:sp>
          <p:nvSpPr>
            <p:cNvPr id="54" name="Rounded Rectangle 53"/>
            <p:cNvSpPr/>
            <p:nvPr/>
          </p:nvSpPr>
          <p:spPr>
            <a:xfrm>
              <a:off x="1532360" y="3579402"/>
              <a:ext cx="21841827" cy="164768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5" name="Group 67"/>
            <p:cNvGrpSpPr/>
            <p:nvPr/>
          </p:nvGrpSpPr>
          <p:grpSpPr>
            <a:xfrm>
              <a:off x="1268078" y="3405486"/>
              <a:ext cx="3170414" cy="940513"/>
              <a:chOff x="1311958" y="3405486"/>
              <a:chExt cx="3170414" cy="940513"/>
            </a:xfrm>
          </p:grpSpPr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 rot="5400000">
                <a:off x="2841050" y="2751419"/>
                <a:ext cx="793395" cy="2330141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</a:t>
                </a:r>
                <a:r>
                  <a:rPr lang="vi-VN" sz="46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 </a:t>
                </a:r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8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9" name="Rectangle 58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0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067083"/>
              </p:ext>
            </p:extLst>
          </p:nvPr>
        </p:nvGraphicFramePr>
        <p:xfrm>
          <a:off x="13699211" y="2361553"/>
          <a:ext cx="2378990" cy="642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660113" imgH="177723" progId="Equation.DSMT4">
                  <p:embed/>
                </p:oleObj>
              </mc:Choice>
              <mc:Fallback>
                <p:oleObj name="Equation" r:id="rId4" imgW="660113" imgH="17772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99211" y="2361553"/>
                        <a:ext cx="2378990" cy="642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37570"/>
              </p:ext>
            </p:extLst>
          </p:nvPr>
        </p:nvGraphicFramePr>
        <p:xfrm>
          <a:off x="6958312" y="3610664"/>
          <a:ext cx="4014488" cy="965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6" imgW="1002865" imgH="241195" progId="Equation.DSMT4">
                  <p:embed/>
                </p:oleObj>
              </mc:Choice>
              <mc:Fallback>
                <p:oleObj name="Equation" r:id="rId6" imgW="1002865" imgH="24119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312" y="3610664"/>
                        <a:ext cx="4014488" cy="9655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544662" y="2251152"/>
            <a:ext cx="906434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480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 tam gi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á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 ABC vuông cân tại A </a:t>
            </a: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953000" y="2965204"/>
            <a:ext cx="758265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 T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độ d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à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 cạnh huyền BC</a:t>
            </a: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T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í</a:t>
            </a:r>
            <a:r>
              <a:rPr kumimoji="0" lang="en-US" altLang="en-US" sz="4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 </a:t>
            </a:r>
            <a:endParaRPr kumimoji="0" lang="en-US" altLang="en-US" sz="4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17311" y="6698333"/>
            <a:ext cx="8067675" cy="11239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43815" y="8229600"/>
            <a:ext cx="21783675" cy="451485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939407" y="5486400"/>
            <a:ext cx="37849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smtClean="0">
                <a:solidFill>
                  <a:srgbClr val="FF0000"/>
                </a:solidFill>
              </a:rPr>
              <a:t>LỜI GIẢI</a:t>
            </a:r>
            <a:endParaRPr lang="en-US" sz="4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27778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" name="Group 54"/>
          <p:cNvGrpSpPr/>
          <p:nvPr/>
        </p:nvGrpSpPr>
        <p:grpSpPr>
          <a:xfrm>
            <a:off x="709332" y="3048000"/>
            <a:ext cx="22106109" cy="10439400"/>
            <a:chOff x="1268078" y="3405486"/>
            <a:chExt cx="22106109" cy="3810000"/>
          </a:xfrm>
        </p:grpSpPr>
        <p:sp>
          <p:nvSpPr>
            <p:cNvPr id="95" name="Rounded Rectangle 94"/>
            <p:cNvSpPr/>
            <p:nvPr/>
          </p:nvSpPr>
          <p:spPr>
            <a:xfrm>
              <a:off x="1532360" y="3579402"/>
              <a:ext cx="21841827" cy="36360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grpSp>
          <p:nvGrpSpPr>
            <p:cNvPr id="99" name="Group 70"/>
            <p:cNvGrpSpPr/>
            <p:nvPr/>
          </p:nvGrpSpPr>
          <p:grpSpPr>
            <a:xfrm>
              <a:off x="1268078" y="3405486"/>
              <a:ext cx="950173" cy="940513"/>
              <a:chOff x="1311958" y="3405486"/>
              <a:chExt cx="950173" cy="940513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</a:endParaRPr>
              </a:p>
            </p:txBody>
          </p:sp>
          <p:sp>
            <p:nvSpPr>
              <p:cNvPr id="101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2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3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4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5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6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7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8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09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1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4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9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0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1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2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3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1" name="Group 40"/>
          <p:cNvGrpSpPr/>
          <p:nvPr/>
        </p:nvGrpSpPr>
        <p:grpSpPr>
          <a:xfrm>
            <a:off x="247742" y="1960892"/>
            <a:ext cx="19202401" cy="830997"/>
            <a:chOff x="168274" y="1892299"/>
            <a:chExt cx="19202401" cy="830995"/>
          </a:xfrm>
        </p:grpSpPr>
        <p:sp>
          <p:nvSpPr>
            <p:cNvPr id="42" name="Rounded Rectangle 41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53572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CH VÔ HƯỚNG CỦA HAI VEC TƠ TÙY Ý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57743" y="3788047"/>
            <a:ext cx="13973175" cy="952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30918" y="3787495"/>
            <a:ext cx="4657725" cy="9334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401758" y="10215533"/>
            <a:ext cx="7362825" cy="3086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32932" y="5078904"/>
            <a:ext cx="18192750" cy="94297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78614" y="6403126"/>
            <a:ext cx="20021550" cy="256222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6346" y="9143942"/>
            <a:ext cx="16506825" cy="885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871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F1CD13A1-602A-4D7E-AA71-AA8FB9607D08}"/>
              </a:ext>
            </a:extLst>
          </p:cNvPr>
          <p:cNvSpPr/>
          <p:nvPr/>
        </p:nvSpPr>
        <p:spPr>
          <a:xfrm>
            <a:off x="3268366" y="8156885"/>
            <a:ext cx="16932867" cy="5730412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54"/>
          <p:cNvGrpSpPr/>
          <p:nvPr/>
        </p:nvGrpSpPr>
        <p:grpSpPr>
          <a:xfrm>
            <a:off x="379882" y="1902741"/>
            <a:ext cx="22106109" cy="5236022"/>
            <a:chOff x="1268078" y="3405486"/>
            <a:chExt cx="22106109" cy="3940622"/>
          </a:xfrm>
        </p:grpSpPr>
        <p:sp>
          <p:nvSpPr>
            <p:cNvPr id="10" name="Rounded Rectangle 9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" name="Group 67"/>
            <p:cNvGrpSpPr/>
            <p:nvPr/>
          </p:nvGrpSpPr>
          <p:grpSpPr>
            <a:xfrm>
              <a:off x="1268078" y="3405486"/>
              <a:ext cx="6220928" cy="940513"/>
              <a:chOff x="1311958" y="3405486"/>
              <a:chExt cx="6220928" cy="940513"/>
            </a:xfrm>
          </p:grpSpPr>
          <p:sp>
            <p:nvSpPr>
              <p:cNvPr id="12" name="Freeform 20"/>
              <p:cNvSpPr>
                <a:spLocks/>
              </p:cNvSpPr>
              <p:nvPr/>
            </p:nvSpPr>
            <p:spPr bwMode="auto">
              <a:xfrm rot="5400000">
                <a:off x="4271023" y="1321447"/>
                <a:ext cx="793395" cy="5190088"/>
              </a:xfrm>
              <a:prstGeom prst="round2SameRect">
                <a:avLst>
                  <a:gd name="adj1" fmla="val 10269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2250671" y="3527166"/>
                <a:ext cx="5282215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" name="Rectangle 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73" name="Picture 3"/>
          <p:cNvPicPr>
            <a:picLocks noChangeAspect="1" noChangeArrowheads="1"/>
          </p:cNvPicPr>
          <p:nvPr/>
        </p:nvPicPr>
        <p:blipFill>
          <a:blip r:embed="rId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9" y="10470434"/>
            <a:ext cx="2846387" cy="110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336" name="Rectangle 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1190505" y="3107105"/>
            <a:ext cx="14799714" cy="3942519"/>
            <a:chOff x="1190505" y="3107105"/>
            <a:chExt cx="14799714" cy="3942519"/>
          </a:xfrm>
        </p:grpSpPr>
        <p:sp>
          <p:nvSpPr>
            <p:cNvPr id="7" name="TextBox 6"/>
            <p:cNvSpPr txBox="1"/>
            <p:nvPr/>
          </p:nvSpPr>
          <p:spPr>
            <a:xfrm>
              <a:off x="1190505" y="3340916"/>
              <a:ext cx="14799714" cy="37087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/>
                <a:t>Nhóm 1: So sánh             và  </a:t>
              </a:r>
            </a:p>
            <a:p>
              <a:r>
                <a:rPr lang="en-US" sz="4800" b="1" smtClean="0"/>
                <a:t>Nhóm 2: Tính            khi </a:t>
              </a:r>
            </a:p>
            <a:p>
              <a:r>
                <a:rPr lang="en-US" sz="4800" b="1" smtClean="0"/>
                <a:t>Nhóm 3: Cho       cùng hướng       . Tính </a:t>
              </a:r>
            </a:p>
            <a:p>
              <a:r>
                <a:rPr lang="en-US" sz="4800" b="1" smtClean="0"/>
                <a:t>Nhóm 4: Cho       ngược hướng      </a:t>
              </a:r>
              <a:r>
                <a:rPr lang="en-US" sz="4800" smtClean="0"/>
                <a:t>. Tính</a:t>
              </a:r>
              <a:r>
                <a:rPr lang="en-US" smtClean="0"/>
                <a:t>  </a:t>
              </a:r>
            </a:p>
            <a:p>
              <a:endParaRPr lang="en-US"/>
            </a:p>
          </p:txBody>
        </p:sp>
        <p:graphicFrame>
          <p:nvGraphicFramePr>
            <p:cNvPr id="14337" name="Object 143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263155"/>
                </p:ext>
              </p:extLst>
            </p:nvPr>
          </p:nvGraphicFramePr>
          <p:xfrm>
            <a:off x="5756675" y="3178240"/>
            <a:ext cx="1143001" cy="984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6" name="Equation" r:id="rId4" imgW="355320" imgH="241200" progId="Equation.DSMT4">
                    <p:embed/>
                  </p:oleObj>
                </mc:Choice>
                <mc:Fallback>
                  <p:oleObj name="Equation" r:id="rId4" imgW="35532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6675" y="3178240"/>
                          <a:ext cx="1143001" cy="984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39" name="Object 143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0694005"/>
                </p:ext>
              </p:extLst>
            </p:nvPr>
          </p:nvGraphicFramePr>
          <p:xfrm>
            <a:off x="8052678" y="3107105"/>
            <a:ext cx="1303628" cy="1187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7" name="Equation" r:id="rId6" imgW="355446" imgH="241195" progId="Equation.DSMT4">
                    <p:embed/>
                  </p:oleObj>
                </mc:Choice>
                <mc:Fallback>
                  <p:oleObj name="Equation" r:id="rId6" imgW="355446" imgH="241195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2678" y="3107105"/>
                          <a:ext cx="1303628" cy="118724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Object 143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3718433"/>
                </p:ext>
              </p:extLst>
            </p:nvPr>
          </p:nvGraphicFramePr>
          <p:xfrm>
            <a:off x="4935256" y="3965822"/>
            <a:ext cx="1423987" cy="1014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8" name="Equation" r:id="rId8" imgW="256800" imgH="200056" progId="Equation.DSMT4">
                    <p:embed/>
                  </p:oleObj>
                </mc:Choice>
                <mc:Fallback>
                  <p:oleObj name="Equation" r:id="rId8" imgW="256800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35256" y="3965822"/>
                          <a:ext cx="1423987" cy="1014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Object 143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7749556"/>
                </p:ext>
              </p:extLst>
            </p:nvPr>
          </p:nvGraphicFramePr>
          <p:xfrm>
            <a:off x="7467313" y="3908512"/>
            <a:ext cx="1149628" cy="9300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9" name="Equation" r:id="rId10" imgW="390235" imgH="200056" progId="Equation.DSMT4">
                    <p:embed/>
                  </p:oleObj>
                </mc:Choice>
                <mc:Fallback>
                  <p:oleObj name="Equation" r:id="rId10" imgW="390235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467313" y="3908512"/>
                          <a:ext cx="1149628" cy="93008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Object 143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5591782"/>
                </p:ext>
              </p:extLst>
            </p:nvPr>
          </p:nvGraphicFramePr>
          <p:xfrm>
            <a:off x="4702896" y="4678782"/>
            <a:ext cx="975277" cy="935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0" name="Equation" r:id="rId12" imgW="139680" imgH="228600" progId="Equation.DSMT4">
                    <p:embed/>
                  </p:oleObj>
                </mc:Choice>
                <mc:Fallback>
                  <p:oleObj name="Equation" r:id="rId12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702896" y="4678782"/>
                          <a:ext cx="975277" cy="9355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143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06708467"/>
                </p:ext>
              </p:extLst>
            </p:nvPr>
          </p:nvGraphicFramePr>
          <p:xfrm>
            <a:off x="8671445" y="4594632"/>
            <a:ext cx="1128298" cy="10144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1" name="Equation" r:id="rId14" imgW="133076" imgH="200056" progId="Equation.DSMT4">
                    <p:embed/>
                  </p:oleObj>
                </mc:Choice>
                <mc:Fallback>
                  <p:oleObj name="Equation" r:id="rId14" imgW="133076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671445" y="4594632"/>
                          <a:ext cx="1128298" cy="10144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143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5014395"/>
                </p:ext>
              </p:extLst>
            </p:nvPr>
          </p:nvGraphicFramePr>
          <p:xfrm>
            <a:off x="10974732" y="4594632"/>
            <a:ext cx="1422400" cy="981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2" name="Equation" r:id="rId16" imgW="1422261" imgH="1009581" progId="Equation.DSMT4">
                    <p:embed/>
                  </p:oleObj>
                </mc:Choice>
                <mc:Fallback>
                  <p:oleObj name="Equation" r:id="rId16" imgW="1422261" imgH="10095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0974732" y="4594632"/>
                          <a:ext cx="1422400" cy="98190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143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4275126"/>
                </p:ext>
              </p:extLst>
            </p:nvPr>
          </p:nvGraphicFramePr>
          <p:xfrm>
            <a:off x="4694063" y="5445209"/>
            <a:ext cx="965200" cy="933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3" name="Equation" r:id="rId18" imgW="965373" imgH="933519" progId="Equation.DSMT4">
                    <p:embed/>
                  </p:oleObj>
                </mc:Choice>
                <mc:Fallback>
                  <p:oleObj name="Equation" r:id="rId18" imgW="965373" imgH="93351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694063" y="5445209"/>
                          <a:ext cx="965200" cy="933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7" name="Object 143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1373227"/>
                </p:ext>
              </p:extLst>
            </p:nvPr>
          </p:nvGraphicFramePr>
          <p:xfrm>
            <a:off x="8932624" y="5362351"/>
            <a:ext cx="1123950" cy="1009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4" name="Equation" r:id="rId20" imgW="1123911" imgH="1009581" progId="Equation.DSMT4">
                    <p:embed/>
                  </p:oleObj>
                </mc:Choice>
                <mc:Fallback>
                  <p:oleObj name="Equation" r:id="rId20" imgW="1123911" imgH="1009581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932624" y="5362351"/>
                          <a:ext cx="1123950" cy="1009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8" name="Object 143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4286955"/>
                </p:ext>
              </p:extLst>
            </p:nvPr>
          </p:nvGraphicFramePr>
          <p:xfrm>
            <a:off x="11231563" y="5312558"/>
            <a:ext cx="1416050" cy="977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5" name="Equation" r:id="rId22" imgW="1416020" imgH="977992" progId="Equation.DSMT4">
                    <p:embed/>
                  </p:oleObj>
                </mc:Choice>
                <mc:Fallback>
                  <p:oleObj name="Equation" r:id="rId22" imgW="1416020" imgH="9779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1231563" y="5312558"/>
                          <a:ext cx="1416050" cy="977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4055708" y="8106445"/>
            <a:ext cx="15925800" cy="6175272"/>
            <a:chOff x="4055708" y="8106445"/>
            <a:chExt cx="15925800" cy="6175272"/>
          </a:xfrm>
        </p:grpSpPr>
        <p:sp>
          <p:nvSpPr>
            <p:cNvPr id="14366" name="TextBox 14365"/>
            <p:cNvSpPr txBox="1"/>
            <p:nvPr/>
          </p:nvSpPr>
          <p:spPr>
            <a:xfrm>
              <a:off x="4055708" y="8357018"/>
              <a:ext cx="15925800" cy="59246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1:          =</a:t>
              </a:r>
            </a:p>
            <a:p>
              <a:endPara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2:</a:t>
              </a:r>
            </a:p>
            <a:p>
              <a:endParaRPr lang="en-US" sz="480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3:                            khi 2 véc tơ cùng hướng</a:t>
              </a:r>
            </a:p>
            <a:p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48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óm 4:                                  khi 2 véc tơ ngược hướng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mtClean="0"/>
                <a:t> </a:t>
              </a:r>
              <a:endParaRPr lang="en-US"/>
            </a:p>
          </p:txBody>
        </p:sp>
        <p:graphicFrame>
          <p:nvGraphicFramePr>
            <p:cNvPr id="14367" name="Object 143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463944"/>
                </p:ext>
              </p:extLst>
            </p:nvPr>
          </p:nvGraphicFramePr>
          <p:xfrm>
            <a:off x="6592956" y="8106445"/>
            <a:ext cx="1254744" cy="1079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6" name="Equation" r:id="rId24" imgW="1136810" imgH="977992" progId="Equation.DSMT4">
                    <p:embed/>
                  </p:oleObj>
                </mc:Choice>
                <mc:Fallback>
                  <p:oleObj name="Equation" r:id="rId24" imgW="1136810" imgH="977992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6592956" y="8106445"/>
                          <a:ext cx="1254744" cy="1079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178052"/>
                </p:ext>
              </p:extLst>
            </p:nvPr>
          </p:nvGraphicFramePr>
          <p:xfrm>
            <a:off x="8467537" y="8113336"/>
            <a:ext cx="1295400" cy="1181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7" name="Equation" r:id="rId26" imgW="1295348" imgH="1181239" progId="Equation.DSMT4">
                    <p:embed/>
                  </p:oleObj>
                </mc:Choice>
                <mc:Fallback>
                  <p:oleObj name="Equation" r:id="rId26" imgW="1295348" imgH="1181239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8467537" y="8113336"/>
                          <a:ext cx="1295400" cy="1181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065387"/>
                </p:ext>
              </p:extLst>
            </p:nvPr>
          </p:nvGraphicFramePr>
          <p:xfrm>
            <a:off x="6699800" y="9544488"/>
            <a:ext cx="4865277" cy="10147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8" name="Equation" r:id="rId28" imgW="980084" imgH="200056" progId="Equation.DSMT4">
                    <p:embed/>
                  </p:oleObj>
                </mc:Choice>
                <mc:Fallback>
                  <p:oleObj name="Equation" r:id="rId28" imgW="980084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6699800" y="9544488"/>
                          <a:ext cx="4865277" cy="10147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39369"/>
                </p:ext>
              </p:extLst>
            </p:nvPr>
          </p:nvGraphicFramePr>
          <p:xfrm>
            <a:off x="6592956" y="11022091"/>
            <a:ext cx="3667125" cy="1186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39" name="Equation" r:id="rId30" imgW="780471" imgH="256906" progId="Equation.DSMT4">
                    <p:embed/>
                  </p:oleObj>
                </mc:Choice>
                <mc:Fallback>
                  <p:oleObj name="Equation" r:id="rId30" imgW="780471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6592956" y="11022091"/>
                          <a:ext cx="3667125" cy="11863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166810"/>
                </p:ext>
              </p:extLst>
            </p:nvPr>
          </p:nvGraphicFramePr>
          <p:xfrm>
            <a:off x="6899676" y="12592742"/>
            <a:ext cx="4245792" cy="1017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40" name="Equation" r:id="rId32" imgW="913547" imgH="256906" progId="Equation.DSMT4">
                    <p:embed/>
                  </p:oleObj>
                </mc:Choice>
                <mc:Fallback>
                  <p:oleObj name="Equation" r:id="rId32" imgW="913547" imgH="25690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6899676" y="12592742"/>
                          <a:ext cx="4245792" cy="10173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6755573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68828" y="2087439"/>
            <a:ext cx="22325581" cy="4673810"/>
            <a:chOff x="1076414" y="4377894"/>
            <a:chExt cx="22325581" cy="4673810"/>
          </a:xfrm>
        </p:grpSpPr>
        <p:grpSp>
          <p:nvGrpSpPr>
            <p:cNvPr id="19" name="Group 5"/>
            <p:cNvGrpSpPr/>
            <p:nvPr/>
          </p:nvGrpSpPr>
          <p:grpSpPr>
            <a:xfrm>
              <a:off x="1533269" y="4671092"/>
              <a:ext cx="21868726" cy="4380612"/>
              <a:chOff x="637542" y="1083939"/>
              <a:chExt cx="8611674" cy="1724666"/>
            </a:xfrm>
          </p:grpSpPr>
          <p:sp>
            <p:nvSpPr>
              <p:cNvPr id="36" name="Rounded Rectangle 35"/>
              <p:cNvSpPr/>
              <p:nvPr/>
            </p:nvSpPr>
            <p:spPr>
              <a:xfrm>
                <a:off x="637542" y="1083939"/>
                <a:ext cx="8611674" cy="1724666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0" name="Group 65"/>
            <p:cNvGrpSpPr/>
            <p:nvPr/>
          </p:nvGrpSpPr>
          <p:grpSpPr>
            <a:xfrm>
              <a:off x="1076414" y="4377894"/>
              <a:ext cx="3776573" cy="781943"/>
              <a:chOff x="166396" y="8755081"/>
              <a:chExt cx="3776573" cy="78194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3558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2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4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5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6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40" name="Group 54"/>
          <p:cNvGrpSpPr/>
          <p:nvPr/>
        </p:nvGrpSpPr>
        <p:grpSpPr>
          <a:xfrm>
            <a:off x="814804" y="7315200"/>
            <a:ext cx="22106109" cy="5236022"/>
            <a:chOff x="1268078" y="3405486"/>
            <a:chExt cx="22106109" cy="3940622"/>
          </a:xfrm>
        </p:grpSpPr>
        <p:sp>
          <p:nvSpPr>
            <p:cNvPr id="41" name="Rounded Rectangle 40"/>
            <p:cNvSpPr/>
            <p:nvPr/>
          </p:nvSpPr>
          <p:spPr>
            <a:xfrm>
              <a:off x="1532360" y="3579402"/>
              <a:ext cx="21841827" cy="3766706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67"/>
            <p:cNvGrpSpPr/>
            <p:nvPr/>
          </p:nvGrpSpPr>
          <p:grpSpPr>
            <a:xfrm>
              <a:off x="1268078" y="3405486"/>
              <a:ext cx="3343538" cy="940513"/>
              <a:chOff x="1311958" y="3405486"/>
              <a:chExt cx="3343538" cy="940513"/>
            </a:xfrm>
          </p:grpSpPr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 rot="5400000">
                <a:off x="2967389" y="2625080"/>
                <a:ext cx="793395" cy="2582819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6" name="Rectangle 4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72" name="TextBox 71"/>
          <p:cNvSpPr txBox="1"/>
          <p:nvPr/>
        </p:nvSpPr>
        <p:spPr>
          <a:xfrm>
            <a:off x="1416274" y="2029392"/>
            <a:ext cx="223170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600" b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2</a:t>
            </a:r>
            <a:endParaRPr lang="en-US" sz="46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506497" y="2991382"/>
            <a:ext cx="20979677" cy="2644011"/>
            <a:chOff x="1506497" y="2991382"/>
            <a:chExt cx="20979677" cy="2644011"/>
          </a:xfrm>
        </p:grpSpPr>
        <p:sp>
          <p:nvSpPr>
            <p:cNvPr id="2" name="TextBox 1"/>
            <p:cNvSpPr txBox="1"/>
            <p:nvPr/>
          </p:nvSpPr>
          <p:spPr>
            <a:xfrm>
              <a:off x="1506497" y="2991382"/>
              <a:ext cx="20979677" cy="25853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ho hình vuông ABCD tâm O có AB=a. Tính</a:t>
              </a:r>
            </a:p>
            <a:p>
              <a:endParaRPr lang="en-US" sz="5400" smtClean="0"/>
            </a:p>
            <a:p>
              <a:r>
                <a:rPr lang="en-US" sz="5400" smtClean="0"/>
                <a:t>a)                                      b)                                              c)    </a:t>
              </a:r>
              <a:endParaRPr lang="en-US" sz="5400"/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81870"/>
                </p:ext>
              </p:extLst>
            </p:nvPr>
          </p:nvGraphicFramePr>
          <p:xfrm>
            <a:off x="2158876" y="4429998"/>
            <a:ext cx="3112675" cy="1188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2" name="Equation" r:id="rId3" imgW="523311" imgH="200056" progId="Equation.DSMT4">
                    <p:embed/>
                  </p:oleObj>
                </mc:Choice>
                <mc:Fallback>
                  <p:oleObj name="Equation" r:id="rId3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158876" y="4429998"/>
                          <a:ext cx="3112675" cy="118847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6117631"/>
                </p:ext>
              </p:extLst>
            </p:nvPr>
          </p:nvGraphicFramePr>
          <p:xfrm>
            <a:off x="8763000" y="4466733"/>
            <a:ext cx="2905307" cy="1109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3" name="Equation" r:id="rId5" imgW="523311" imgH="200056" progId="Equation.DSMT4">
                    <p:embed/>
                  </p:oleObj>
                </mc:Choice>
                <mc:Fallback>
                  <p:oleObj name="Equation" r:id="rId5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63000" y="4466733"/>
                          <a:ext cx="2905307" cy="11092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704033"/>
                </p:ext>
              </p:extLst>
            </p:nvPr>
          </p:nvGraphicFramePr>
          <p:xfrm>
            <a:off x="16383000" y="4487575"/>
            <a:ext cx="3006190" cy="1147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4" name="Equation" r:id="rId6" imgW="523311" imgH="200056" progId="Equation.DSMT4">
                    <p:embed/>
                  </p:oleObj>
                </mc:Choice>
                <mc:Fallback>
                  <p:oleObj name="Equation" r:id="rId6" imgW="523311" imgH="20005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6383000" y="4487575"/>
                          <a:ext cx="3006190" cy="114781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TextBox 12"/>
          <p:cNvSpPr txBox="1"/>
          <p:nvPr/>
        </p:nvSpPr>
        <p:spPr>
          <a:xfrm>
            <a:off x="4876800" y="8077200"/>
            <a:ext cx="159258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smtClean="0"/>
              <a:t>Nhóm 1,3 câu a)</a:t>
            </a:r>
          </a:p>
          <a:p>
            <a:r>
              <a:rPr lang="en-US" sz="5400" smtClean="0"/>
              <a:t>Nhóm 2,5 câu b)</a:t>
            </a:r>
          </a:p>
          <a:p>
            <a:r>
              <a:rPr lang="en-US" sz="5400" smtClean="0"/>
              <a:t>Nhóm 4,6 câu c)</a:t>
            </a:r>
            <a:endParaRPr lang="en-US" sz="5400"/>
          </a:p>
        </p:txBody>
      </p:sp>
    </p:spTree>
    <p:extLst>
      <p:ext uri="{BB962C8B-B14F-4D97-AF65-F5344CB8AC3E}">
        <p14:creationId xmlns:p14="http://schemas.microsoft.com/office/powerpoint/2010/main" val="56574771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47742" y="1947270"/>
            <a:ext cx="9505858" cy="844619"/>
            <a:chOff x="168274" y="1878677"/>
            <a:chExt cx="9505858" cy="844617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34392" y="1969243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smtClean="0">
                  <a:solidFill>
                    <a:prstClr val="white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282732" y="1878677"/>
              <a:ext cx="7391400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 CHẤT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4"/>
          <p:cNvGrpSpPr/>
          <p:nvPr/>
        </p:nvGrpSpPr>
        <p:grpSpPr>
          <a:xfrm>
            <a:off x="457200" y="8201709"/>
            <a:ext cx="22486206" cy="5635392"/>
            <a:chOff x="1268078" y="3405486"/>
            <a:chExt cx="22486206" cy="4134265"/>
          </a:xfrm>
        </p:grpSpPr>
        <p:sp>
          <p:nvSpPr>
            <p:cNvPr id="7" name="Rounded Rectangle 6"/>
            <p:cNvSpPr/>
            <p:nvPr/>
          </p:nvSpPr>
          <p:spPr>
            <a:xfrm>
              <a:off x="1532360" y="3579402"/>
              <a:ext cx="22221924" cy="39603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67"/>
            <p:cNvGrpSpPr/>
            <p:nvPr/>
          </p:nvGrpSpPr>
          <p:grpSpPr>
            <a:xfrm>
              <a:off x="1268078" y="3405486"/>
              <a:ext cx="7003195" cy="940513"/>
              <a:chOff x="1311958" y="3405486"/>
              <a:chExt cx="7003195" cy="940513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5400000">
                <a:off x="4797217" y="795253"/>
                <a:ext cx="793395" cy="6242476"/>
              </a:xfrm>
              <a:prstGeom prst="round2SameRect">
                <a:avLst>
                  <a:gd name="adj1" fmla="val 6498"/>
                  <a:gd name="adj2" fmla="val 0"/>
                </a:avLst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50671" y="3527166"/>
                <a:ext cx="6064481" cy="6022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OẠT ĐỘNG NHÓM</a:t>
                </a:r>
                <a:r>
                  <a:rPr lang="vi-VN" sz="4600" b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1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" name="Rectangle 11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4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5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6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3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6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7" name="TextBox 36"/>
          <p:cNvSpPr txBox="1"/>
          <p:nvPr/>
        </p:nvSpPr>
        <p:spPr>
          <a:xfrm>
            <a:off x="3725848" y="4257790"/>
            <a:ext cx="21653033" cy="969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400" b="1">
                <a:latin typeface="Tahoma" pitchFamily="34" charset="0"/>
                <a:ea typeface="Tahoma" pitchFamily="34" charset="0"/>
                <a:cs typeface="Tahoma" pitchFamily="34" charset="0"/>
              </a:rPr>
              <a:t>    </a:t>
            </a:r>
            <a:r>
              <a:rPr lang="en-US" sz="4400" b="1" smtClean="0">
                <a:latin typeface="Tahoma" pitchFamily="34" charset="0"/>
                <a:ea typeface="Tahoma" pitchFamily="34" charset="0"/>
                <a:cs typeface="Tahoma" pitchFamily="34" charset="0"/>
              </a:rPr>
              <a:t>   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1271221" y="9339779"/>
            <a:ext cx="20648500" cy="3753144"/>
            <a:chOff x="1271221" y="9339779"/>
            <a:chExt cx="20648500" cy="3753144"/>
          </a:xfrm>
        </p:grpSpPr>
        <p:sp>
          <p:nvSpPr>
            <p:cNvPr id="38" name="TextBox 37"/>
            <p:cNvSpPr txBox="1"/>
            <p:nvPr/>
          </p:nvSpPr>
          <p:spPr>
            <a:xfrm>
              <a:off x="1271221" y="9623234"/>
              <a:ext cx="206485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1, 2: Khai triển biểu thức </a:t>
              </a:r>
              <a:endParaRPr lang="en-US" sz="5400"/>
            </a:p>
          </p:txBody>
        </p: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8569430"/>
                </p:ext>
              </p:extLst>
            </p:nvPr>
          </p:nvGraphicFramePr>
          <p:xfrm>
            <a:off x="10626904" y="9339779"/>
            <a:ext cx="2845049" cy="1367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3" imgW="494898" imgH="237836" progId="Equation.DSMT4">
                    <p:embed/>
                  </p:oleObj>
                </mc:Choice>
                <mc:Fallback>
                  <p:oleObj name="Equation" r:id="rId3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626904" y="9339779"/>
                          <a:ext cx="2845049" cy="13678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" name="TextBox 67"/>
            <p:cNvSpPr txBox="1"/>
            <p:nvPr/>
          </p:nvSpPr>
          <p:spPr>
            <a:xfrm>
              <a:off x="1319856" y="10730805"/>
              <a:ext cx="160003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3,4 : Khai triển biểu thức </a:t>
              </a:r>
              <a:endParaRPr lang="en-US" sz="5400"/>
            </a:p>
          </p:txBody>
        </p:sp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0960829"/>
                </p:ext>
              </p:extLst>
            </p:nvPr>
          </p:nvGraphicFramePr>
          <p:xfrm>
            <a:off x="10896600" y="10354922"/>
            <a:ext cx="2917746" cy="14027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5" imgW="494898" imgH="237836" progId="Equation.DSMT4">
                    <p:embed/>
                  </p:oleObj>
                </mc:Choice>
                <mc:Fallback>
                  <p:oleObj name="Equation" r:id="rId5" imgW="494898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896600" y="10354922"/>
                          <a:ext cx="2917746" cy="14027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0" name="TextBox 69"/>
            <p:cNvSpPr txBox="1"/>
            <p:nvPr/>
          </p:nvSpPr>
          <p:spPr>
            <a:xfrm>
              <a:off x="1352986" y="12084282"/>
              <a:ext cx="1465227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smtClean="0"/>
                <a:t>NHÓM 5,6 : Khai triển biểu thức </a:t>
              </a:r>
              <a:endParaRPr lang="en-US" sz="5400"/>
            </a:p>
          </p:txBody>
        </p:sp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9620415"/>
                </p:ext>
              </p:extLst>
            </p:nvPr>
          </p:nvGraphicFramePr>
          <p:xfrm>
            <a:off x="10896600" y="11793285"/>
            <a:ext cx="4774007" cy="1299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7" imgW="875422" imgH="237836" progId="Equation.DSMT4">
                    <p:embed/>
                  </p:oleObj>
                </mc:Choice>
                <mc:Fallback>
                  <p:oleObj name="Equation" r:id="rId7" imgW="875422" imgH="2378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896600" y="11793285"/>
                          <a:ext cx="4774007" cy="12996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73" name="Picture 7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79996" y="2778267"/>
            <a:ext cx="16268700" cy="5103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810003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4866</TotalTime>
  <Words>850</Words>
  <Application>Microsoft Office PowerPoint</Application>
  <PresentationFormat>Custom</PresentationFormat>
  <Paragraphs>178</Paragraphs>
  <Slides>29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Yu Gothic UI Semilight</vt:lpstr>
      <vt:lpstr>.VnTime</vt:lpstr>
      <vt:lpstr>Arial</vt:lpstr>
      <vt:lpstr>Britannic Bold</vt:lpstr>
      <vt:lpstr>Calibri</vt:lpstr>
      <vt:lpstr>Calibri Light</vt:lpstr>
      <vt:lpstr>Constantia</vt:lpstr>
      <vt:lpstr>Tahoma</vt:lpstr>
      <vt:lpstr>Times New Roman</vt:lpstr>
      <vt:lpstr>Wingdings</vt:lpstr>
      <vt:lpstr>Office Theme</vt:lpstr>
      <vt:lpstr>1_Office Theme</vt:lpstr>
      <vt:lpstr>Equation</vt:lpstr>
      <vt:lpstr>MathType 6.0 Equation</vt:lpstr>
      <vt:lpstr>MathType 5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 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HP EliteBook</cp:lastModifiedBy>
  <cp:revision>296</cp:revision>
  <dcterms:created xsi:type="dcterms:W3CDTF">2013-08-31T11:42:51Z</dcterms:created>
  <dcterms:modified xsi:type="dcterms:W3CDTF">2022-08-12T23:10:08Z</dcterms:modified>
</cp:coreProperties>
</file>